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EA1698">
        <w:rPr>
          <w:noProof/>
        </w:rPr>
        <w:t>14 de octu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A1698">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EA1698">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EA1698">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EA169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EA1698" w:rsidRPr="00FE144C" w:rsidRDefault="00EA169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EA1698" w:rsidRPr="00FE144C" w:rsidRDefault="00EA169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EA1698" w:rsidRPr="00FE144C" w:rsidRDefault="00EA169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EA1698" w:rsidRPr="00FE144C" w:rsidRDefault="00EA169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EA1698" w:rsidRPr="00FE144C" w:rsidRDefault="00EA169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EA169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EA1698" w:rsidRPr="00EC71D8" w:rsidRDefault="00EA1698" w:rsidP="00522618">
                    <w:pPr>
                      <w:contextualSpacing/>
                      <w:jc w:val="center"/>
                      <w:rPr>
                        <w:b/>
                        <w:color w:val="FFFFFF" w:themeColor="background1"/>
                      </w:rPr>
                    </w:pPr>
                    <w:r w:rsidRPr="00EC71D8">
                      <w:rPr>
                        <w:b/>
                        <w:color w:val="FFFFFF" w:themeColor="background1"/>
                      </w:rPr>
                      <w:t>Interfaz</w:t>
                    </w:r>
                  </w:p>
                  <w:p w:rsidR="00EA1698" w:rsidRPr="00EC71D8" w:rsidRDefault="00EA169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EA1698" w:rsidRPr="00195138" w:rsidRDefault="00EA1698" w:rsidP="00522618">
                    <w:pPr>
                      <w:jc w:val="center"/>
                      <w:rPr>
                        <w:b/>
                        <w:sz w:val="28"/>
                      </w:rPr>
                    </w:pPr>
                    <w:proofErr w:type="spellStart"/>
                    <w:r w:rsidRPr="00EC71D8">
                      <w:rPr>
                        <w:b/>
                        <w:color w:val="FFFFFF" w:themeColor="background1"/>
                        <w:sz w:val="28"/>
                      </w:rPr>
                      <w:t>LabVIEW</w:t>
                    </w:r>
                    <w:proofErr w:type="spellEnd"/>
                  </w:p>
                  <w:p w:rsidR="00EA1698" w:rsidRPr="00EC71D8" w:rsidRDefault="00EA169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EA1698" w:rsidRPr="00EC71D8" w:rsidRDefault="00EA1698" w:rsidP="008562EC">
                    <w:pPr>
                      <w:contextualSpacing/>
                      <w:jc w:val="center"/>
                      <w:rPr>
                        <w:b/>
                        <w:color w:val="FFFFFF" w:themeColor="background1"/>
                      </w:rPr>
                    </w:pPr>
                    <w:proofErr w:type="spellStart"/>
                    <w:r w:rsidRPr="00EC71D8">
                      <w:rPr>
                        <w:b/>
                        <w:color w:val="FFFFFF" w:themeColor="background1"/>
                      </w:rPr>
                      <w:t>Mathcad</w:t>
                    </w:r>
                    <w:proofErr w:type="spellEnd"/>
                  </w:p>
                  <w:p w:rsidR="00EA1698" w:rsidRPr="00EC71D8" w:rsidRDefault="00EA169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EA1698" w:rsidRPr="00EC71D8" w:rsidRDefault="00EA1698" w:rsidP="00C724BC">
                    <w:pPr>
                      <w:contextualSpacing/>
                      <w:jc w:val="center"/>
                      <w:rPr>
                        <w:b/>
                        <w:color w:val="FFFFFF" w:themeColor="background1"/>
                      </w:rPr>
                    </w:pPr>
                    <w:proofErr w:type="spellStart"/>
                    <w:r w:rsidRPr="00EC71D8">
                      <w:rPr>
                        <w:b/>
                        <w:color w:val="FFFFFF" w:themeColor="background1"/>
                      </w:rPr>
                      <w:t>Mathcad</w:t>
                    </w:r>
                    <w:proofErr w:type="spellEnd"/>
                  </w:p>
                  <w:p w:rsidR="00EA1698" w:rsidRPr="00EC71D8" w:rsidRDefault="00EA169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EA1698" w:rsidRPr="00EC71D8" w:rsidRDefault="00EA1698" w:rsidP="00C724BC">
                    <w:pPr>
                      <w:contextualSpacing/>
                      <w:jc w:val="center"/>
                      <w:rPr>
                        <w:b/>
                        <w:color w:val="FFFFFF" w:themeColor="background1"/>
                      </w:rPr>
                    </w:pPr>
                    <w:proofErr w:type="spellStart"/>
                    <w:r w:rsidRPr="00EC71D8">
                      <w:rPr>
                        <w:b/>
                        <w:color w:val="FFFFFF" w:themeColor="background1"/>
                      </w:rPr>
                      <w:t>Mathcad</w:t>
                    </w:r>
                    <w:proofErr w:type="spellEnd"/>
                  </w:p>
                  <w:p w:rsidR="00EA1698" w:rsidRPr="00EC71D8" w:rsidRDefault="00EA169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EA1698" w:rsidRPr="00EC71D8" w:rsidRDefault="00EA1698" w:rsidP="00846162">
                    <w:pPr>
                      <w:contextualSpacing/>
                      <w:jc w:val="center"/>
                      <w:rPr>
                        <w:b/>
                        <w:color w:val="FFFFFF" w:themeColor="background1"/>
                      </w:rPr>
                    </w:pPr>
                    <w:r w:rsidRPr="00EC71D8">
                      <w:rPr>
                        <w:b/>
                        <w:color w:val="FFFFFF" w:themeColor="background1"/>
                      </w:rPr>
                      <w:t>AutoCAD</w:t>
                    </w:r>
                  </w:p>
                  <w:p w:rsidR="00EA1698" w:rsidRPr="00EC71D8" w:rsidRDefault="00EA169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EA1698" w:rsidRPr="00EC71D8" w:rsidRDefault="00EA1698" w:rsidP="00846162">
                    <w:pPr>
                      <w:contextualSpacing/>
                      <w:jc w:val="center"/>
                      <w:rPr>
                        <w:b/>
                        <w:color w:val="FFFFFF" w:themeColor="background1"/>
                      </w:rPr>
                    </w:pPr>
                    <w:r w:rsidRPr="00EC71D8">
                      <w:rPr>
                        <w:b/>
                        <w:color w:val="FFFFFF" w:themeColor="background1"/>
                      </w:rPr>
                      <w:t>Microsoft Word</w:t>
                    </w:r>
                  </w:p>
                  <w:p w:rsidR="00EA1698" w:rsidRPr="00EC71D8" w:rsidRDefault="00EA169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EA1698" w:rsidRPr="00EC71D8" w:rsidRDefault="00EA1698" w:rsidP="00195138">
                    <w:pPr>
                      <w:contextualSpacing/>
                      <w:jc w:val="center"/>
                      <w:rPr>
                        <w:b/>
                        <w:color w:val="FFFFFF" w:themeColor="background1"/>
                      </w:rPr>
                    </w:pPr>
                    <w:r w:rsidRPr="00EC71D8">
                      <w:rPr>
                        <w:b/>
                        <w:color w:val="FFFFFF" w:themeColor="background1"/>
                      </w:rPr>
                      <w:t>Correo electrónico del usuario</w:t>
                    </w:r>
                  </w:p>
                  <w:p w:rsidR="00EA1698" w:rsidRPr="00EC71D8" w:rsidRDefault="00EA169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04116" w:rsidRPr="001D7AF4" w:rsidRDefault="00D034BF" w:rsidP="00104116">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104116">
        <w:t xml:space="preserve"> del agua con sedimentación</w:t>
      </w:r>
      <w:r w:rsidR="0059288F">
        <w:t>.</w:t>
      </w:r>
    </w:p>
    <w:p w:rsidR="001E012F"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r w:rsidR="0059288F">
        <w:t>.</w:t>
      </w:r>
    </w:p>
    <w:p w:rsidR="00104116" w:rsidRPr="001D7AF4" w:rsidRDefault="00104116" w:rsidP="001E012F">
      <w:pPr>
        <w:pStyle w:val="ListParagraph"/>
        <w:numPr>
          <w:ilvl w:val="0"/>
          <w:numId w:val="6"/>
        </w:numPr>
      </w:pPr>
      <w:r>
        <w:t xml:space="preserve">Colar materiales gruesos tal como las hojas para que no se acumulen en el </w:t>
      </w:r>
      <w:proofErr w:type="spellStart"/>
      <w:r>
        <w:t>floculador</w:t>
      </w:r>
      <w:proofErr w:type="spellEnd"/>
      <w:r>
        <w:t>.</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r w:rsidR="0059288F">
        <w:t>.</w:t>
      </w:r>
    </w:p>
    <w:p w:rsidR="00DC4FA9" w:rsidRPr="001D7AF4" w:rsidRDefault="00DC4FA9" w:rsidP="00DC4FA9">
      <w:pPr>
        <w:rPr>
          <w:rFonts w:eastAsiaTheme="majorEastAsia" w:cstheme="majorBidi"/>
          <w:b/>
          <w:color w:val="2E74B5" w:themeColor="accent1" w:themeShade="BF"/>
          <w:szCs w:val="24"/>
        </w:rPr>
      </w:pPr>
    </w:p>
    <w:p w:rsidR="00DC4FA9" w:rsidRPr="001D7AF4" w:rsidRDefault="00897A2D" w:rsidP="00DC4FA9">
      <w:pPr>
        <w:pStyle w:val="Heading3"/>
      </w:pPr>
      <w:r>
        <w:t>Ubicación</w:t>
      </w:r>
    </w:p>
    <w:p w:rsidR="00B11D16" w:rsidRDefault="005A6A72" w:rsidP="000F726B">
      <w:pPr>
        <w:rPr>
          <w:shd w:val="clear" w:color="auto" w:fill="FFFFFF"/>
        </w:rPr>
      </w:pPr>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EA1698" w:rsidRDefault="00EA1698" w:rsidP="000F726B">
      <w:pPr>
        <w:rPr>
          <w:shd w:val="clear" w:color="auto" w:fill="FFFFFF"/>
        </w:rPr>
      </w:pPr>
    </w:p>
    <w:p w:rsidR="00EA1698" w:rsidRDefault="0008443F" w:rsidP="00EA1698">
      <w:pPr>
        <w:pStyle w:val="Figure"/>
      </w:pPr>
      <w:r>
        <w:rPr>
          <w:noProof/>
          <w:lang w:val="en-US"/>
        </w:rPr>
        <w:drawing>
          <wp:inline distT="0" distB="0" distL="0" distR="0">
            <wp:extent cx="5166144" cy="454010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tFloc Together Esp.jpg"/>
                    <pic:cNvPicPr/>
                  </pic:nvPicPr>
                  <pic:blipFill rotWithShape="1">
                    <a:blip r:embed="rId14">
                      <a:extLst>
                        <a:ext uri="{28A0092B-C50C-407E-A947-70E740481C1C}">
                          <a14:useLocalDpi xmlns:a14="http://schemas.microsoft.com/office/drawing/2010/main" val="0"/>
                        </a:ext>
                      </a:extLst>
                    </a:blip>
                    <a:srcRect l="23449" t="4854" r="23554" b="12353"/>
                    <a:stretch/>
                  </pic:blipFill>
                  <pic:spPr bwMode="auto">
                    <a:xfrm>
                      <a:off x="0" y="0"/>
                      <a:ext cx="5180894" cy="4553064"/>
                    </a:xfrm>
                    <a:prstGeom prst="rect">
                      <a:avLst/>
                    </a:prstGeom>
                    <a:ln>
                      <a:noFill/>
                    </a:ln>
                    <a:extLst>
                      <a:ext uri="{53640926-AAD7-44D8-BBD7-CCE9431645EC}">
                        <a14:shadowObscured xmlns:a14="http://schemas.microsoft.com/office/drawing/2010/main"/>
                      </a:ext>
                    </a:extLst>
                  </pic:spPr>
                </pic:pic>
              </a:graphicData>
            </a:graphic>
          </wp:inline>
        </w:drawing>
      </w:r>
    </w:p>
    <w:p w:rsidR="00EA1698" w:rsidRPr="00EA1698" w:rsidRDefault="00EA1698" w:rsidP="00EA1698">
      <w:pPr>
        <w:pStyle w:val="Caption"/>
      </w:pPr>
    </w:p>
    <w:p w:rsidR="0001433D" w:rsidRDefault="0001433D" w:rsidP="000E6106">
      <w:pPr>
        <w:pStyle w:val="Heading3"/>
      </w:pPr>
    </w:p>
    <w:p w:rsidR="0001433D" w:rsidRDefault="0001433D" w:rsidP="0001433D"/>
    <w:p w:rsidR="0001433D" w:rsidRDefault="0001433D" w:rsidP="0001433D">
      <w:pPr>
        <w:pStyle w:val="Figure"/>
      </w:pPr>
    </w:p>
    <w:p w:rsidR="0001433D" w:rsidRPr="0001433D" w:rsidRDefault="0001433D" w:rsidP="0001433D">
      <w:pPr>
        <w:pStyle w:val="Figure"/>
      </w:pPr>
      <w:r>
        <w:rPr>
          <w:noProof/>
          <w:lang w:val="en-US"/>
        </w:rPr>
        <w:drawing>
          <wp:inline distT="0" distB="0" distL="0" distR="0">
            <wp:extent cx="5007935" cy="59962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t Iso transparent.jpg"/>
                    <pic:cNvPicPr/>
                  </pic:nvPicPr>
                  <pic:blipFill rotWithShape="1">
                    <a:blip r:embed="rId15">
                      <a:extLst>
                        <a:ext uri="{28A0092B-C50C-407E-A947-70E740481C1C}">
                          <a14:useLocalDpi xmlns:a14="http://schemas.microsoft.com/office/drawing/2010/main" val="0"/>
                        </a:ext>
                      </a:extLst>
                    </a:blip>
                    <a:srcRect l="20560" t="2000" r="35439" b="4346"/>
                    <a:stretch/>
                  </pic:blipFill>
                  <pic:spPr bwMode="auto">
                    <a:xfrm>
                      <a:off x="0" y="0"/>
                      <a:ext cx="5017376" cy="6007514"/>
                    </a:xfrm>
                    <a:prstGeom prst="rect">
                      <a:avLst/>
                    </a:prstGeom>
                    <a:ln>
                      <a:noFill/>
                    </a:ln>
                    <a:extLst>
                      <a:ext uri="{53640926-AAD7-44D8-BBD7-CCE9431645EC}">
                        <a14:shadowObscured xmlns:a14="http://schemas.microsoft.com/office/drawing/2010/main"/>
                      </a:ext>
                    </a:extLst>
                  </pic:spPr>
                </pic:pic>
              </a:graphicData>
            </a:graphic>
          </wp:inline>
        </w:drawing>
      </w:r>
    </w:p>
    <w:p w:rsidR="0001433D" w:rsidRDefault="0001433D" w:rsidP="000E6106">
      <w:pPr>
        <w:pStyle w:val="Heading3"/>
      </w:pPr>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1B22BC" w:rsidRPr="001D7AF4" w:rsidRDefault="001B22BC" w:rsidP="001B22BC">
      <w:pPr>
        <w:pStyle w:val="Heading2"/>
      </w:pPr>
      <w:bookmarkStart w:id="24" w:name="_Toc424289898"/>
      <w:r w:rsidRPr="001D7AF4">
        <w:t xml:space="preserve">Medidor </w:t>
      </w:r>
      <w:r w:rsidR="00533E41" w:rsidRPr="001D7AF4">
        <w:t>Lineal de Caudal</w:t>
      </w:r>
      <w:r w:rsidRPr="001D7AF4">
        <w:t xml:space="preserve"> (LFOM)</w:t>
      </w:r>
      <w:bookmarkEnd w:id="24"/>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35pt;height:32.65pt" o:ole="">
            <v:imagedata r:id="rId16" o:title=""/>
          </v:shape>
          <o:OLEObject Type="Embed" ProgID="Equation.DSMT4" ShapeID="_x0000_i1026" DrawAspect="Content" ObjectID="_1506337231" r:id="rId17"/>
        </w:object>
      </w:r>
    </w:p>
    <w:p w:rsidR="00D9723E" w:rsidRPr="001D7AF4" w:rsidRDefault="00DD2FF7" w:rsidP="00DD2FF7">
      <w:pPr>
        <w:pStyle w:val="Caption"/>
      </w:pPr>
      <w:bookmarkStart w:id="25"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5"/>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26" w:name="_Ref378221896"/>
      <w:bookmarkStart w:id="27"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26"/>
      <w:r w:rsidRPr="001D7AF4">
        <w:t xml:space="preserve">. La forma de un vertedero tipo </w:t>
      </w:r>
      <w:proofErr w:type="spellStart"/>
      <w:r w:rsidRPr="001D7AF4">
        <w:t>Sutro</w:t>
      </w:r>
      <w:bookmarkEnd w:id="27"/>
      <w:proofErr w:type="spellEnd"/>
    </w:p>
    <w:p w:rsidR="00B11D16" w:rsidRPr="001D7AF4" w:rsidRDefault="00B11D16" w:rsidP="00B11D16">
      <w:pPr>
        <w:pStyle w:val="Heading3"/>
      </w:pPr>
      <w:r w:rsidRPr="001D7AF4">
        <w:lastRenderedPageBreak/>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28" w:name="_Toc325794433"/>
      <w:bookmarkStart w:id="29"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28"/>
      <w:bookmarkEnd w:id="29"/>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59288F" w:rsidRDefault="00A3440E" w:rsidP="00A3440E">
      <w:pPr>
        <w:pStyle w:val="Caption"/>
        <w:keepNext/>
      </w:pPr>
      <w:bookmarkStart w:id="30" w:name="_Toc424289955"/>
      <w:r w:rsidRPr="0059288F">
        <w:t xml:space="preserve">Tabla </w:t>
      </w:r>
      <w:r w:rsidR="009E0D15" w:rsidRPr="0059288F">
        <w:fldChar w:fldCharType="begin"/>
      </w:r>
      <w:r w:rsidRPr="0059288F">
        <w:instrText xml:space="preserve"> SEQ Tabla \* ARABIC </w:instrText>
      </w:r>
      <w:r w:rsidR="009E0D15" w:rsidRPr="0059288F">
        <w:fldChar w:fldCharType="separate"/>
      </w:r>
      <w:r w:rsidRPr="0059288F">
        <w:rPr>
          <w:noProof/>
        </w:rPr>
        <w:t>1</w:t>
      </w:r>
      <w:r w:rsidR="009E0D15" w:rsidRPr="0059288F">
        <w:fldChar w:fldCharType="end"/>
      </w:r>
      <w:r w:rsidR="000A0E6B" w:rsidRPr="0059288F">
        <w:t xml:space="preserve">. </w:t>
      </w:r>
      <w:r w:rsidR="00866384" w:rsidRPr="0059288F">
        <w:t>Datos</w:t>
      </w:r>
      <w:r w:rsidR="000A0E6B" w:rsidRPr="0059288F">
        <w:t xml:space="preserve"> del</w:t>
      </w:r>
      <w:r w:rsidRPr="0059288F">
        <w:t xml:space="preserve"> tanque de entrada</w:t>
      </w:r>
      <w:bookmarkEnd w:id="3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0"/>
        <w:gridCol w:w="3011"/>
      </w:tblGrid>
      <w:tr w:rsidR="0059288F" w:rsidRPr="0059288F" w:rsidTr="00DD3D9C">
        <w:trPr>
          <w:jc w:val="center"/>
        </w:trPr>
        <w:tc>
          <w:tcPr>
            <w:tcW w:w="9401" w:type="dxa"/>
            <w:gridSpan w:val="2"/>
            <w:vAlign w:val="center"/>
          </w:tcPr>
          <w:p w:rsidR="0059288F" w:rsidRPr="0059288F" w:rsidRDefault="0059288F" w:rsidP="0059288F">
            <w:pPr>
              <w:pStyle w:val="Table"/>
              <w:contextualSpacing/>
              <w:jc w:val="center"/>
              <w:rPr>
                <w:b/>
                <w:szCs w:val="24"/>
              </w:rPr>
            </w:pPr>
            <w:r w:rsidRPr="0059288F">
              <w:rPr>
                <w:b/>
                <w:szCs w:val="24"/>
              </w:rPr>
              <w:t>Datos constructivos</w:t>
            </w:r>
          </w:p>
        </w:tc>
      </w:tr>
      <w:tr w:rsidR="0059288F" w:rsidRPr="0059288F" w:rsidTr="00DD3D9C">
        <w:trPr>
          <w:jc w:val="center"/>
        </w:trPr>
        <w:tc>
          <w:tcPr>
            <w:tcW w:w="6390" w:type="dxa"/>
          </w:tcPr>
          <w:p w:rsidR="0059288F" w:rsidRPr="0059288F" w:rsidRDefault="0059288F" w:rsidP="0059288F">
            <w:pPr>
              <w:pStyle w:val="Table"/>
              <w:contextualSpacing/>
            </w:pPr>
            <w:r w:rsidRPr="0059288F">
              <w:t>Largo</w:t>
            </w:r>
            <w:r w:rsidR="00DD3D9C">
              <w:t xml:space="preserve"> (la dirección del flujo de agua)</w:t>
            </w:r>
          </w:p>
        </w:tc>
        <w:tc>
          <w:tcPr>
            <w:tcW w:w="3011" w:type="dxa"/>
            <w:shd w:val="clear" w:color="auto" w:fill="FFFFFF"/>
          </w:tcPr>
          <w:p w:rsidR="0059288F" w:rsidRPr="0059288F" w:rsidRDefault="0059288F" w:rsidP="0059288F">
            <w:pPr>
              <w:pStyle w:val="Table"/>
              <w:contextualSpacing/>
              <w:rPr>
                <w:szCs w:val="24"/>
              </w:rPr>
            </w:pPr>
            <w:proofErr w:type="spellStart"/>
            <w:r w:rsidRPr="0059288F">
              <w:rPr>
                <w:szCs w:val="24"/>
              </w:rPr>
              <w:t>L.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Ancho</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W.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Profundidad</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Apparen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 xml:space="preserve">Altura de la pared medida de la losa del </w:t>
            </w:r>
            <w:proofErr w:type="spellStart"/>
            <w:r w:rsidRPr="0059288F">
              <w:t>floculador</w:t>
            </w:r>
            <w:proofErr w:type="spellEnd"/>
            <w:r w:rsidR="00DD3D9C">
              <w:t xml:space="preserve"> (incluyendo cualquier relleno en la parte inferior)</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w:t>
            </w:r>
            <w:proofErr w:type="spellEnd"/>
          </w:p>
        </w:tc>
      </w:tr>
      <w:tr w:rsidR="00642666" w:rsidRPr="0059288F" w:rsidTr="00DD3D9C">
        <w:trPr>
          <w:jc w:val="center"/>
        </w:trPr>
        <w:tc>
          <w:tcPr>
            <w:tcW w:w="6390" w:type="dxa"/>
          </w:tcPr>
          <w:p w:rsidR="00642666" w:rsidRPr="0059288F" w:rsidRDefault="00642666" w:rsidP="0059288F">
            <w:pPr>
              <w:pStyle w:val="Table"/>
              <w:contextualSpacing/>
            </w:pPr>
            <w:r>
              <w:t>Ángulo de la primera pendiente</w:t>
            </w:r>
            <w:r w:rsidR="00DD3D9C">
              <w:t xml:space="preserve"> (en la dirección del flujo de agua)</w:t>
            </w:r>
          </w:p>
        </w:tc>
        <w:tc>
          <w:tcPr>
            <w:tcW w:w="3011" w:type="dxa"/>
            <w:shd w:val="clear" w:color="auto" w:fill="auto"/>
          </w:tcPr>
          <w:p w:rsidR="00642666" w:rsidRPr="0059288F" w:rsidRDefault="00DD3D9C" w:rsidP="0059288F">
            <w:pPr>
              <w:pStyle w:val="Table"/>
              <w:contextualSpacing/>
              <w:rPr>
                <w:szCs w:val="24"/>
              </w:rPr>
            </w:pPr>
            <w:r>
              <w:rPr>
                <w:szCs w:val="24"/>
              </w:rPr>
              <w:t>AN.EtSlope1</w:t>
            </w:r>
          </w:p>
        </w:tc>
      </w:tr>
      <w:tr w:rsidR="00642666" w:rsidRPr="0059288F" w:rsidTr="00DD3D9C">
        <w:trPr>
          <w:jc w:val="center"/>
        </w:trPr>
        <w:tc>
          <w:tcPr>
            <w:tcW w:w="6390" w:type="dxa"/>
          </w:tcPr>
          <w:p w:rsidR="00642666" w:rsidRDefault="00642666" w:rsidP="0059288F">
            <w:pPr>
              <w:pStyle w:val="Table"/>
              <w:contextualSpacing/>
            </w:pPr>
            <w:r>
              <w:t>Ángulo de la segunda pendiente</w:t>
            </w:r>
          </w:p>
        </w:tc>
        <w:tc>
          <w:tcPr>
            <w:tcW w:w="3011" w:type="dxa"/>
            <w:shd w:val="clear" w:color="auto" w:fill="auto"/>
          </w:tcPr>
          <w:p w:rsidR="00642666" w:rsidRPr="0059288F" w:rsidRDefault="00DD3D9C" w:rsidP="0059288F">
            <w:pPr>
              <w:pStyle w:val="Table"/>
              <w:contextualSpacing/>
              <w:rPr>
                <w:szCs w:val="24"/>
              </w:rPr>
            </w:pPr>
            <w:r>
              <w:rPr>
                <w:szCs w:val="24"/>
              </w:rPr>
              <w:t>AN.EtSlope2</w:t>
            </w:r>
          </w:p>
        </w:tc>
      </w:tr>
      <w:tr w:rsidR="00DD3D9C" w:rsidRPr="0059288F" w:rsidTr="00DD3D9C">
        <w:trPr>
          <w:jc w:val="center"/>
        </w:trPr>
        <w:tc>
          <w:tcPr>
            <w:tcW w:w="6390" w:type="dxa"/>
          </w:tcPr>
          <w:p w:rsidR="00DD3D9C" w:rsidRDefault="00DD3D9C" w:rsidP="0059288F">
            <w:pPr>
              <w:pStyle w:val="Table"/>
              <w:contextualSpacing/>
            </w:pPr>
            <w:r>
              <w:t xml:space="preserve">Grosor de la pared que lo separa del </w:t>
            </w:r>
            <w:proofErr w:type="spellStart"/>
            <w:r>
              <w:t>floculador</w:t>
            </w:r>
            <w:proofErr w:type="spellEnd"/>
          </w:p>
        </w:tc>
        <w:tc>
          <w:tcPr>
            <w:tcW w:w="3011" w:type="dxa"/>
            <w:shd w:val="clear" w:color="auto" w:fill="auto"/>
          </w:tcPr>
          <w:p w:rsidR="00DD3D9C" w:rsidRDefault="00DD3D9C" w:rsidP="0059288F">
            <w:pPr>
              <w:pStyle w:val="Table"/>
              <w:contextualSpacing/>
              <w:rPr>
                <w:szCs w:val="24"/>
              </w:rPr>
            </w:pPr>
            <w:proofErr w:type="spellStart"/>
            <w:r>
              <w:rPr>
                <w:szCs w:val="24"/>
              </w:rPr>
              <w:t>T.FlocDividingWall</w:t>
            </w:r>
            <w:proofErr w:type="spellEnd"/>
          </w:p>
        </w:tc>
      </w:tr>
      <w:tr w:rsidR="00DD3D9C" w:rsidRPr="0059288F" w:rsidTr="00DD3D9C">
        <w:trPr>
          <w:jc w:val="center"/>
        </w:trPr>
        <w:tc>
          <w:tcPr>
            <w:tcW w:w="6390" w:type="dxa"/>
          </w:tcPr>
          <w:p w:rsidR="00DD3D9C" w:rsidRDefault="00DD3D9C" w:rsidP="0059288F">
            <w:pPr>
              <w:pStyle w:val="Table"/>
              <w:contextualSpacing/>
            </w:pPr>
            <w:r>
              <w:t xml:space="preserve">Grosor de la losa (compartida con el </w:t>
            </w:r>
            <w:proofErr w:type="spellStart"/>
            <w:r>
              <w:t>floculador</w:t>
            </w:r>
            <w:proofErr w:type="spellEnd"/>
            <w:r>
              <w:t>)</w:t>
            </w:r>
          </w:p>
        </w:tc>
        <w:tc>
          <w:tcPr>
            <w:tcW w:w="3011" w:type="dxa"/>
            <w:shd w:val="clear" w:color="auto" w:fill="auto"/>
          </w:tcPr>
          <w:p w:rsidR="00DD3D9C" w:rsidRDefault="00DD3D9C" w:rsidP="0059288F">
            <w:pPr>
              <w:pStyle w:val="Table"/>
              <w:contextualSpacing/>
              <w:rPr>
                <w:szCs w:val="24"/>
              </w:rPr>
            </w:pPr>
            <w:proofErr w:type="spellStart"/>
            <w:r>
              <w:rPr>
                <w:szCs w:val="24"/>
              </w:rPr>
              <w:t>T.FlocSlab</w:t>
            </w:r>
            <w:proofErr w:type="spellEnd"/>
          </w:p>
        </w:tc>
      </w:tr>
      <w:tr w:rsidR="00A565E8" w:rsidRPr="0059288F"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Placas de sedimentación</w:t>
            </w:r>
          </w:p>
        </w:tc>
      </w:tr>
      <w:tr w:rsidR="0059288F" w:rsidRPr="001D7AF4" w:rsidTr="00DD3D9C">
        <w:trPr>
          <w:jc w:val="center"/>
        </w:trPr>
        <w:tc>
          <w:tcPr>
            <w:tcW w:w="6390" w:type="dxa"/>
          </w:tcPr>
          <w:p w:rsidR="0059288F" w:rsidRPr="0059288F" w:rsidRDefault="0059288F" w:rsidP="0059288F">
            <w:pPr>
              <w:pStyle w:val="Table"/>
              <w:contextualSpacing/>
            </w:pPr>
            <w:r w:rsidRPr="0059288F">
              <w:t>Número de placas de sedimentación</w:t>
            </w:r>
          </w:p>
        </w:tc>
        <w:tc>
          <w:tcPr>
            <w:tcW w:w="3011" w:type="dxa"/>
            <w:shd w:val="clear" w:color="auto" w:fill="auto"/>
          </w:tcPr>
          <w:p w:rsidR="0059288F" w:rsidRPr="001D7AF4" w:rsidRDefault="0059288F" w:rsidP="0059288F">
            <w:pPr>
              <w:pStyle w:val="Table"/>
              <w:contextualSpacing/>
              <w:rPr>
                <w:szCs w:val="24"/>
              </w:rPr>
            </w:pPr>
            <w:proofErr w:type="spellStart"/>
            <w:r w:rsidRPr="0059288F">
              <w:rPr>
                <w:szCs w:val="24"/>
              </w:rPr>
              <w:t>N.EtPlates</w:t>
            </w:r>
            <w:proofErr w:type="spellEnd"/>
          </w:p>
        </w:tc>
      </w:tr>
      <w:tr w:rsidR="0059288F" w:rsidRPr="001D7AF4" w:rsidTr="00DD3D9C">
        <w:trPr>
          <w:jc w:val="center"/>
        </w:trPr>
        <w:tc>
          <w:tcPr>
            <w:tcW w:w="6390" w:type="dxa"/>
          </w:tcPr>
          <w:p w:rsidR="0059288F" w:rsidRPr="001D7AF4" w:rsidRDefault="0059288F" w:rsidP="00A565E8">
            <w:pPr>
              <w:pStyle w:val="Table"/>
              <w:contextualSpacing/>
            </w:pPr>
            <w:r w:rsidRPr="001D7AF4">
              <w:t>Longitud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L.EtPlate</w:t>
            </w:r>
            <w:proofErr w:type="spellEnd"/>
          </w:p>
        </w:tc>
      </w:tr>
      <w:tr w:rsidR="0059288F" w:rsidRPr="001D7AF4" w:rsidTr="00DD3D9C">
        <w:trPr>
          <w:jc w:val="center"/>
        </w:trPr>
        <w:tc>
          <w:tcPr>
            <w:tcW w:w="6390" w:type="dxa"/>
          </w:tcPr>
          <w:p w:rsidR="0059288F" w:rsidRPr="001D7AF4" w:rsidRDefault="00A565E8" w:rsidP="0059288F">
            <w:pPr>
              <w:pStyle w:val="Table"/>
              <w:contextualSpacing/>
            </w:pPr>
            <w:r>
              <w:t>Longitud de la placa superior</w:t>
            </w:r>
          </w:p>
        </w:tc>
        <w:tc>
          <w:tcPr>
            <w:tcW w:w="3011" w:type="dxa"/>
            <w:shd w:val="clear" w:color="auto" w:fill="auto"/>
          </w:tcPr>
          <w:p w:rsidR="0059288F" w:rsidRPr="001D7AF4" w:rsidRDefault="00642666" w:rsidP="0059288F">
            <w:pPr>
              <w:pStyle w:val="Table"/>
              <w:contextualSpacing/>
              <w:rPr>
                <w:szCs w:val="24"/>
              </w:rPr>
            </w:pPr>
            <w:proofErr w:type="spellStart"/>
            <w:r>
              <w:rPr>
                <w:szCs w:val="24"/>
              </w:rPr>
              <w:t>L.EtTopPlate</w:t>
            </w:r>
            <w:proofErr w:type="spellEnd"/>
          </w:p>
        </w:tc>
      </w:tr>
      <w:tr w:rsidR="0059288F" w:rsidRPr="001D7AF4" w:rsidTr="00DD3D9C">
        <w:trPr>
          <w:jc w:val="center"/>
        </w:trPr>
        <w:tc>
          <w:tcPr>
            <w:tcW w:w="6390" w:type="dxa"/>
          </w:tcPr>
          <w:p w:rsidR="0059288F" w:rsidRPr="001D7AF4" w:rsidRDefault="00A565E8" w:rsidP="00A565E8">
            <w:pPr>
              <w:pStyle w:val="Table"/>
              <w:contextualSpacing/>
            </w:pPr>
            <w:r>
              <w:t>Separación entr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S.EtPlate</w:t>
            </w:r>
            <w:proofErr w:type="spellEnd"/>
          </w:p>
        </w:tc>
      </w:tr>
      <w:tr w:rsidR="0059288F" w:rsidRPr="001D7AF4" w:rsidTr="00DD3D9C">
        <w:trPr>
          <w:jc w:val="center"/>
        </w:trPr>
        <w:tc>
          <w:tcPr>
            <w:tcW w:w="6390" w:type="dxa"/>
          </w:tcPr>
          <w:p w:rsidR="0059288F" w:rsidRPr="001D7AF4" w:rsidRDefault="0059288F" w:rsidP="001A3E60">
            <w:pPr>
              <w:pStyle w:val="Table"/>
              <w:contextualSpacing/>
            </w:pPr>
            <w:r w:rsidRPr="001D7AF4">
              <w:t xml:space="preserve">Ángulo </w:t>
            </w:r>
            <w:r w:rsidR="001A3E60">
              <w:t>de inclinación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AN.EtPlate</w:t>
            </w:r>
            <w:proofErr w:type="spellEnd"/>
          </w:p>
        </w:tc>
      </w:tr>
      <w:tr w:rsidR="00A565E8" w:rsidRPr="001D7AF4"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Tubería</w:t>
            </w:r>
          </w:p>
        </w:tc>
      </w:tr>
      <w:tr w:rsidR="0059288F" w:rsidRPr="001D7AF4" w:rsidTr="00DD3D9C">
        <w:trPr>
          <w:jc w:val="center"/>
        </w:trPr>
        <w:tc>
          <w:tcPr>
            <w:tcW w:w="6390" w:type="dxa"/>
          </w:tcPr>
          <w:p w:rsidR="0059288F" w:rsidRPr="001D7AF4" w:rsidRDefault="00A565E8" w:rsidP="0059288F">
            <w:pPr>
              <w:pStyle w:val="Table"/>
              <w:contextualSpacing/>
            </w:pPr>
            <w:r>
              <w:t>El</w:t>
            </w:r>
            <w:r w:rsidR="0059288F" w:rsidRPr="001D7AF4">
              <w:t xml:space="preserve"> desagü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ND.EtDrain</w:t>
            </w:r>
            <w:proofErr w:type="spellEnd"/>
            <w:r w:rsidR="00A565E8">
              <w:rPr>
                <w:szCs w:val="24"/>
              </w:rPr>
              <w:t xml:space="preserve">, </w:t>
            </w:r>
            <w:proofErr w:type="spellStart"/>
            <w:r w:rsidR="00A565E8">
              <w:rPr>
                <w:szCs w:val="24"/>
              </w:rPr>
              <w:t>PS.EtDrainStr</w:t>
            </w:r>
            <w:proofErr w:type="spellEnd"/>
          </w:p>
        </w:tc>
      </w:tr>
      <w:tr w:rsidR="00A565E8" w:rsidRPr="001D7AF4" w:rsidTr="00DD3D9C">
        <w:trPr>
          <w:jc w:val="center"/>
        </w:trPr>
        <w:tc>
          <w:tcPr>
            <w:tcW w:w="6390" w:type="dxa"/>
          </w:tcPr>
          <w:p w:rsidR="00A565E8" w:rsidRPr="001D7AF4" w:rsidRDefault="00DD3D9C" w:rsidP="0059288F">
            <w:pPr>
              <w:pStyle w:val="Table"/>
              <w:contextualSpacing/>
            </w:pPr>
            <w:r>
              <w:t>El tubo de mezcla rápida (con el LFOM)</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ND.RMPipe</w:t>
            </w:r>
            <w:proofErr w:type="spellEnd"/>
            <w:r>
              <w:rPr>
                <w:szCs w:val="24"/>
              </w:rPr>
              <w:t xml:space="preserve">, </w:t>
            </w:r>
            <w:proofErr w:type="spellStart"/>
            <w:r>
              <w:rPr>
                <w:szCs w:val="24"/>
              </w:rPr>
              <w:t>PS.RMPipeStr</w:t>
            </w:r>
            <w:proofErr w:type="spellEnd"/>
          </w:p>
        </w:tc>
      </w:tr>
      <w:tr w:rsidR="00DD3D9C" w:rsidRPr="001D7AF4" w:rsidTr="00DD3D9C">
        <w:trPr>
          <w:jc w:val="center"/>
        </w:trPr>
        <w:tc>
          <w:tcPr>
            <w:tcW w:w="6390" w:type="dxa"/>
          </w:tcPr>
          <w:p w:rsidR="00DD3D9C" w:rsidRDefault="00160BCE" w:rsidP="0059288F">
            <w:pPr>
              <w:pStyle w:val="Table"/>
              <w:contextualSpacing/>
            </w:pPr>
            <w:r>
              <w:t>Los c</w:t>
            </w:r>
            <w:r w:rsidR="00DD3D9C">
              <w:t>onect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w:t>
            </w:r>
            <w:proofErr w:type="spellEnd"/>
            <w:r>
              <w:rPr>
                <w:szCs w:val="24"/>
              </w:rPr>
              <w:t xml:space="preserve">, </w:t>
            </w:r>
            <w:proofErr w:type="spellStart"/>
            <w:r>
              <w:rPr>
                <w:szCs w:val="24"/>
              </w:rPr>
              <w:t>PS.EtModStr</w:t>
            </w:r>
            <w:proofErr w:type="spellEnd"/>
          </w:p>
        </w:tc>
      </w:tr>
      <w:tr w:rsidR="00DD3D9C" w:rsidRPr="001D7AF4" w:rsidTr="00DD3D9C">
        <w:trPr>
          <w:jc w:val="center"/>
        </w:trPr>
        <w:tc>
          <w:tcPr>
            <w:tcW w:w="6390" w:type="dxa"/>
          </w:tcPr>
          <w:p w:rsidR="00DD3D9C" w:rsidRDefault="00160BCE" w:rsidP="0059288F">
            <w:pPr>
              <w:pStyle w:val="Table"/>
              <w:contextualSpacing/>
            </w:pPr>
            <w:r>
              <w:t>Los s</w:t>
            </w:r>
            <w:r w:rsidR="00DD3D9C">
              <w:t>epar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Spacer</w:t>
            </w:r>
            <w:proofErr w:type="spellEnd"/>
            <w:r>
              <w:rPr>
                <w:szCs w:val="24"/>
              </w:rPr>
              <w:t xml:space="preserve">, </w:t>
            </w:r>
            <w:proofErr w:type="spellStart"/>
            <w:r>
              <w:rPr>
                <w:szCs w:val="24"/>
              </w:rPr>
              <w:t>PS.EtModSpacerStr</w:t>
            </w:r>
            <w:proofErr w:type="spellEnd"/>
          </w:p>
        </w:tc>
      </w:tr>
      <w:tr w:rsidR="00DD3D9C" w:rsidRPr="001D7AF4" w:rsidTr="00DD3D9C">
        <w:trPr>
          <w:jc w:val="center"/>
        </w:trPr>
        <w:tc>
          <w:tcPr>
            <w:tcW w:w="6390" w:type="dxa"/>
          </w:tcPr>
          <w:p w:rsidR="00DD3D9C" w:rsidRDefault="00160BCE" w:rsidP="0059288F">
            <w:pPr>
              <w:pStyle w:val="Table"/>
              <w:contextualSpacing/>
            </w:pPr>
            <w:r>
              <w:t>Los t</w:t>
            </w:r>
            <w:r w:rsidR="0033542F">
              <w:t>ubos de apoyo del módulo de placas</w:t>
            </w:r>
          </w:p>
        </w:tc>
        <w:tc>
          <w:tcPr>
            <w:tcW w:w="3011" w:type="dxa"/>
            <w:shd w:val="clear" w:color="auto" w:fill="auto"/>
          </w:tcPr>
          <w:p w:rsidR="00DD3D9C" w:rsidRDefault="0033542F" w:rsidP="0059288F">
            <w:pPr>
              <w:pStyle w:val="Table"/>
              <w:contextualSpacing/>
              <w:rPr>
                <w:szCs w:val="24"/>
              </w:rPr>
            </w:pPr>
            <w:proofErr w:type="spellStart"/>
            <w:r>
              <w:rPr>
                <w:szCs w:val="24"/>
              </w:rPr>
              <w:t>ND.EtPlateSupport</w:t>
            </w:r>
            <w:proofErr w:type="spellEnd"/>
            <w:r>
              <w:rPr>
                <w:szCs w:val="24"/>
              </w:rPr>
              <w:t xml:space="preserve">, </w:t>
            </w:r>
            <w:proofErr w:type="spellStart"/>
            <w:r>
              <w:rPr>
                <w:szCs w:val="24"/>
              </w:rPr>
              <w:t>PS.EtPlateSupportStr</w:t>
            </w:r>
            <w:proofErr w:type="spellEnd"/>
          </w:p>
        </w:tc>
      </w:tr>
      <w:tr w:rsidR="00A565E8" w:rsidRPr="001D7AF4" w:rsidTr="00DD3D9C">
        <w:trPr>
          <w:jc w:val="center"/>
        </w:trPr>
        <w:tc>
          <w:tcPr>
            <w:tcW w:w="9401" w:type="dxa"/>
            <w:gridSpan w:val="2"/>
            <w:vAlign w:val="center"/>
          </w:tcPr>
          <w:p w:rsidR="00A565E8" w:rsidRPr="00A565E8" w:rsidRDefault="00A565E8" w:rsidP="00A565E8">
            <w:pPr>
              <w:pStyle w:val="Table"/>
              <w:contextualSpacing/>
              <w:jc w:val="center"/>
              <w:rPr>
                <w:b/>
                <w:szCs w:val="24"/>
              </w:rPr>
            </w:pPr>
            <w:r w:rsidRPr="00A565E8">
              <w:rPr>
                <w:b/>
                <w:szCs w:val="24"/>
              </w:rPr>
              <w:t>Medidor lineal de caudal</w:t>
            </w:r>
          </w:p>
        </w:tc>
      </w:tr>
      <w:tr w:rsidR="00A565E8" w:rsidRPr="001D7AF4" w:rsidTr="00DD3D9C">
        <w:trPr>
          <w:jc w:val="center"/>
        </w:trPr>
        <w:tc>
          <w:tcPr>
            <w:tcW w:w="6390" w:type="dxa"/>
          </w:tcPr>
          <w:p w:rsidR="00A565E8" w:rsidRDefault="00DD3D9C" w:rsidP="0059288F">
            <w:pPr>
              <w:pStyle w:val="Table"/>
              <w:contextualSpacing/>
            </w:pPr>
            <w:r w:rsidRPr="001D7AF4">
              <w:t>Rango de niveles de agua (distancia vertical entre el nivel cero y el nivel máximo)</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HL.Lfom</w:t>
            </w:r>
            <w:proofErr w:type="spellEnd"/>
          </w:p>
        </w:tc>
      </w:tr>
      <w:tr w:rsidR="00DD3D9C" w:rsidRPr="001D7AF4" w:rsidTr="00DD3D9C">
        <w:trPr>
          <w:jc w:val="center"/>
        </w:trPr>
        <w:tc>
          <w:tcPr>
            <w:tcW w:w="6390" w:type="dxa"/>
          </w:tcPr>
          <w:p w:rsidR="00DD3D9C" w:rsidRPr="001D7AF4" w:rsidRDefault="00DD3D9C" w:rsidP="0059288F">
            <w:pPr>
              <w:pStyle w:val="Table"/>
              <w:contextualSpacing/>
            </w:pPr>
            <w:r w:rsidRPr="001D7AF4">
              <w:t>Diámetro de los agujeros</w:t>
            </w:r>
          </w:p>
        </w:tc>
        <w:tc>
          <w:tcPr>
            <w:tcW w:w="3011" w:type="dxa"/>
            <w:shd w:val="clear" w:color="auto" w:fill="auto"/>
          </w:tcPr>
          <w:p w:rsidR="00DD3D9C" w:rsidRDefault="00DD3D9C" w:rsidP="0059288F">
            <w:pPr>
              <w:pStyle w:val="Table"/>
              <w:contextualSpacing/>
              <w:rPr>
                <w:szCs w:val="24"/>
              </w:rPr>
            </w:pPr>
            <w:proofErr w:type="spellStart"/>
            <w:r w:rsidRPr="001D7AF4">
              <w:t>D.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Separación entre las filas de agujeros (centro a centro)</w:t>
            </w:r>
          </w:p>
        </w:tc>
        <w:tc>
          <w:tcPr>
            <w:tcW w:w="3011" w:type="dxa"/>
            <w:shd w:val="clear" w:color="auto" w:fill="auto"/>
          </w:tcPr>
          <w:p w:rsidR="00DD3D9C" w:rsidRPr="001D7AF4" w:rsidRDefault="00DD3D9C" w:rsidP="00DD3D9C">
            <w:pPr>
              <w:contextualSpacing/>
            </w:pPr>
            <w:proofErr w:type="spellStart"/>
            <w:r w:rsidRPr="001D7AF4">
              <w:t>B.LfomRow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Número de agujeros en cada fila, empezando con la fila inferior</w:t>
            </w:r>
          </w:p>
        </w:tc>
        <w:tc>
          <w:tcPr>
            <w:tcW w:w="3011" w:type="dxa"/>
            <w:shd w:val="clear" w:color="auto" w:fill="auto"/>
          </w:tcPr>
          <w:p w:rsidR="00DD3D9C" w:rsidRPr="001D7AF4" w:rsidRDefault="00DD3D9C" w:rsidP="00DD3D9C">
            <w:pPr>
              <w:contextualSpacing/>
            </w:pPr>
            <w:proofErr w:type="spellStart"/>
            <w:r w:rsidRPr="001D7AF4">
              <w:t>N.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Altura de cada fila arriba del nivel cero, empezando con la fila inferior</w:t>
            </w:r>
          </w:p>
        </w:tc>
        <w:tc>
          <w:tcPr>
            <w:tcW w:w="3011" w:type="dxa"/>
            <w:shd w:val="clear" w:color="auto" w:fill="auto"/>
          </w:tcPr>
          <w:p w:rsidR="00DD3D9C" w:rsidRPr="001D7AF4" w:rsidRDefault="00DD3D9C" w:rsidP="00DD3D9C">
            <w:pPr>
              <w:contextualSpacing/>
            </w:pPr>
            <w:proofErr w:type="spellStart"/>
            <w:r w:rsidRPr="001D7AF4">
              <w:t>H.LfomOrifices</w:t>
            </w:r>
            <w:proofErr w:type="spellEnd"/>
          </w:p>
        </w:tc>
      </w:tr>
      <w:tr w:rsidR="00DD3D9C" w:rsidRPr="001D7AF4" w:rsidTr="00DD3D9C">
        <w:trPr>
          <w:jc w:val="center"/>
        </w:trPr>
        <w:tc>
          <w:tcPr>
            <w:tcW w:w="9401" w:type="dxa"/>
            <w:gridSpan w:val="2"/>
            <w:vAlign w:val="center"/>
          </w:tcPr>
          <w:p w:rsidR="00DD3D9C" w:rsidRPr="00A565E8" w:rsidRDefault="00DD3D9C" w:rsidP="00DD3D9C">
            <w:pPr>
              <w:pStyle w:val="Table"/>
              <w:contextualSpacing/>
              <w:jc w:val="center"/>
              <w:rPr>
                <w:b/>
                <w:szCs w:val="24"/>
              </w:rPr>
            </w:pPr>
            <w:r w:rsidRPr="00A565E8">
              <w:rPr>
                <w:b/>
                <w:szCs w:val="24"/>
              </w:rPr>
              <w:t>Parámetros hidráulicos</w:t>
            </w:r>
          </w:p>
        </w:tc>
      </w:tr>
      <w:tr w:rsidR="00DD3D9C" w:rsidRPr="001D7AF4" w:rsidTr="00DD3D9C">
        <w:trPr>
          <w:jc w:val="center"/>
        </w:trPr>
        <w:tc>
          <w:tcPr>
            <w:tcW w:w="6390" w:type="dxa"/>
          </w:tcPr>
          <w:p w:rsidR="00DD3D9C" w:rsidRPr="001D7AF4" w:rsidRDefault="00DD3D9C" w:rsidP="0033542F">
            <w:pPr>
              <w:pStyle w:val="Table"/>
              <w:contextualSpacing/>
            </w:pPr>
            <w:r w:rsidRPr="001D7AF4">
              <w:t xml:space="preserve">Velocidad de captura de </w:t>
            </w:r>
            <w:r w:rsidR="0033542F">
              <w:t>diseño</w:t>
            </w:r>
          </w:p>
        </w:tc>
        <w:tc>
          <w:tcPr>
            <w:tcW w:w="3011" w:type="dxa"/>
            <w:shd w:val="clear" w:color="auto" w:fill="auto"/>
          </w:tcPr>
          <w:p w:rsidR="00DD3D9C" w:rsidRPr="001D7AF4" w:rsidRDefault="00DD3D9C" w:rsidP="00DD3D9C">
            <w:pPr>
              <w:pStyle w:val="Table"/>
              <w:contextualSpacing/>
              <w:rPr>
                <w:szCs w:val="24"/>
              </w:rPr>
            </w:pPr>
            <w:proofErr w:type="spellStart"/>
            <w:r w:rsidRPr="001D7AF4">
              <w:rPr>
                <w:szCs w:val="24"/>
              </w:rPr>
              <w:t>V.EtCapture</w:t>
            </w:r>
            <w:r w:rsidR="0033542F">
              <w:rPr>
                <w:szCs w:val="24"/>
              </w:rPr>
              <w:t>Bod</w:t>
            </w:r>
            <w:proofErr w:type="spellEnd"/>
          </w:p>
        </w:tc>
      </w:tr>
      <w:tr w:rsidR="0033542F" w:rsidRPr="001D7AF4" w:rsidTr="00DD3D9C">
        <w:trPr>
          <w:jc w:val="center"/>
        </w:trPr>
        <w:tc>
          <w:tcPr>
            <w:tcW w:w="6390" w:type="dxa"/>
          </w:tcPr>
          <w:p w:rsidR="0033542F" w:rsidRPr="001D7AF4" w:rsidRDefault="0033542F" w:rsidP="00DD3D9C">
            <w:pPr>
              <w:pStyle w:val="Table"/>
              <w:contextualSpacing/>
            </w:pPr>
            <w:r>
              <w:t>Velocidad de captura final de las placas de sedimentación</w:t>
            </w:r>
          </w:p>
        </w:tc>
        <w:tc>
          <w:tcPr>
            <w:tcW w:w="3011" w:type="dxa"/>
            <w:shd w:val="clear" w:color="auto" w:fill="auto"/>
          </w:tcPr>
          <w:p w:rsidR="0033542F" w:rsidRPr="001D7AF4" w:rsidRDefault="0033542F" w:rsidP="00DD3D9C">
            <w:pPr>
              <w:pStyle w:val="Table"/>
              <w:contextualSpacing/>
              <w:rPr>
                <w:szCs w:val="24"/>
              </w:rPr>
            </w:pPr>
            <w:proofErr w:type="spellStart"/>
            <w:r>
              <w:rPr>
                <w:szCs w:val="24"/>
              </w:rPr>
              <w:t>V.EtCapture</w:t>
            </w:r>
            <w:proofErr w:type="spellEnd"/>
          </w:p>
        </w:tc>
      </w:tr>
    </w:tbl>
    <w:p w:rsidR="00104116" w:rsidRDefault="00104116" w:rsidP="00104116"/>
    <w:p w:rsidR="00104116" w:rsidRDefault="00104116" w:rsidP="00104116"/>
    <w:p w:rsidR="00104116" w:rsidRDefault="00104116" w:rsidP="00104116">
      <w:pPr>
        <w:pStyle w:val="Heading2"/>
      </w:pPr>
      <w:r>
        <w:t>Algoritmo de diseño</w:t>
      </w:r>
    </w:p>
    <w:p w:rsidR="00104116" w:rsidRDefault="005F0548" w:rsidP="005F0548">
      <w:pPr>
        <w:pStyle w:val="Heading3"/>
      </w:pPr>
      <w:r>
        <w:t>Placas de sedimentación</w:t>
      </w:r>
    </w:p>
    <w:p w:rsidR="005F0548" w:rsidRPr="005F0548" w:rsidRDefault="005F0548" w:rsidP="005F0548">
      <w:r>
        <w:t xml:space="preserve">El número de placas de sedimentación necesario para lograr la velocidad de captura de diseño está relacionado con la longitud de las placas. </w:t>
      </w:r>
      <w:r w:rsidR="00DC0538">
        <w:t xml:space="preserve">Al incrementar la longitud, se necesitan menos placas. La longitud total del módulo de placas, </w:t>
      </w:r>
    </w:p>
    <w:p w:rsidR="00104116" w:rsidRDefault="00104116" w:rsidP="00104116"/>
    <w:p w:rsidR="005F0548" w:rsidRDefault="005F0548" w:rsidP="005F0548">
      <w:pPr>
        <w:pStyle w:val="Figure"/>
      </w:pPr>
      <w:r>
        <w:rPr>
          <w:noProof/>
          <w:lang w:val="en-US"/>
        </w:rPr>
        <w:drawing>
          <wp:inline distT="0" distB="0" distL="0" distR="0">
            <wp:extent cx="3604437" cy="47316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t plates.jpg"/>
                    <pic:cNvPicPr/>
                  </pic:nvPicPr>
                  <pic:blipFill rotWithShape="1">
                    <a:blip r:embed="rId24">
                      <a:extLst>
                        <a:ext uri="{28A0092B-C50C-407E-A947-70E740481C1C}">
                          <a14:useLocalDpi xmlns:a14="http://schemas.microsoft.com/office/drawing/2010/main" val="0"/>
                        </a:ext>
                      </a:extLst>
                    </a:blip>
                    <a:srcRect l="28752" t="7423" r="31576"/>
                    <a:stretch/>
                  </pic:blipFill>
                  <pic:spPr bwMode="auto">
                    <a:xfrm>
                      <a:off x="0" y="0"/>
                      <a:ext cx="3617961" cy="4749423"/>
                    </a:xfrm>
                    <a:prstGeom prst="rect">
                      <a:avLst/>
                    </a:prstGeom>
                    <a:ln>
                      <a:noFill/>
                    </a:ln>
                    <a:extLst>
                      <a:ext uri="{53640926-AAD7-44D8-BBD7-CCE9431645EC}">
                        <a14:shadowObscured xmlns:a14="http://schemas.microsoft.com/office/drawing/2010/main"/>
                      </a:ext>
                    </a:extLst>
                  </pic:spPr>
                </pic:pic>
              </a:graphicData>
            </a:graphic>
          </wp:inline>
        </w:drawing>
      </w:r>
    </w:p>
    <w:p w:rsidR="00DC0538" w:rsidRDefault="00DC0538" w:rsidP="00DC0538">
      <w:pPr>
        <w:pStyle w:val="Caption"/>
        <w:rPr>
          <w:rFonts w:cs="Arial"/>
        </w:rPr>
      </w:pPr>
      <w:r>
        <w:t xml:space="preserve">Vista lateral del módulo de placas. La longitud total L del módulo depende tanto del </w:t>
      </w:r>
      <w:r w:rsidR="00B5074B">
        <w:t xml:space="preserve">número de placas N como de la longitud de las placas </w:t>
      </w:r>
      <w:r w:rsidR="00B5074B">
        <w:rPr>
          <w:rFonts w:ascii="Script MT Bold" w:hAnsi="Script MT Bold"/>
        </w:rPr>
        <w:t xml:space="preserve">l. </w:t>
      </w:r>
      <w:r w:rsidR="00465CBB">
        <w:rPr>
          <w:rFonts w:cs="Arial"/>
        </w:rPr>
        <w:t>Ya que se puede compensar el efecto de menos placas con placas más largas hay un número óptimo para minimizar la longitud total.</w:t>
      </w:r>
    </w:p>
    <w:p w:rsidR="00465CBB" w:rsidRDefault="00465CBB" w:rsidP="00465CBB"/>
    <w:p w:rsidR="00465CBB" w:rsidRPr="00465CBB" w:rsidRDefault="00465CBB" w:rsidP="00465CBB">
      <m:oMathPara>
        <m:oMath>
          <m:r>
            <w:rPr>
              <w:rFonts w:ascii="Cambria Math" w:hAnsi="Cambria Math"/>
            </w:rPr>
            <m:t>N=ciel</m:t>
          </m:r>
          <m:d>
            <m:dPr>
              <m:ctrlPr>
                <w:rPr>
                  <w:rFonts w:ascii="Cambria Math" w:hAnsi="Cambria Math"/>
                  <w:i/>
                </w:rPr>
              </m:ctrlPr>
            </m:dPr>
            <m:e>
              <m:f>
                <m:fPr>
                  <m:ctrlPr>
                    <w:rPr>
                      <w:rFonts w:ascii="Cambria Math" w:hAnsi="Cambria Math"/>
                      <w:i/>
                    </w:rPr>
                  </m:ctrlPr>
                </m:fPr>
                <m:num>
                  <m:r>
                    <w:rPr>
                      <w:rFonts w:ascii="Cambria Math" w:hAnsi="Cambria Math"/>
                    </w:rPr>
                    <m:t>Q</m:t>
                  </m:r>
                </m:num>
                <m:den>
                  <m:d>
                    <m:dPr>
                      <m:ctrlPr>
                        <w:rPr>
                          <w:rFonts w:ascii="Cambria Math" w:hAnsi="Cambria Math"/>
                          <w:i/>
                        </w:rPr>
                      </m:ctrlPr>
                    </m:dPr>
                    <m:e>
                      <m:r>
                        <w:rPr>
                          <w:rFonts w:ascii="Cambria Math" w:hAnsi="Cambria Math"/>
                        </w:rPr>
                        <m:t>S+T</m:t>
                      </m:r>
                    </m:e>
                  </m:d>
                  <m:r>
                    <w:rPr>
                      <w:rFonts w:ascii="Cambria Math" w:hAnsi="Cambria Math"/>
                    </w:rPr>
                    <m:t>W</m:t>
                  </m:r>
                  <m:sSub>
                    <m:sSubPr>
                      <m:ctrlPr>
                        <w:rPr>
                          <w:rFonts w:ascii="Cambria Math" w:hAnsi="Cambria Math"/>
                          <w:i/>
                        </w:rPr>
                      </m:ctrlPr>
                    </m:sSubPr>
                    <m:e>
                      <m:r>
                        <w:rPr>
                          <w:rFonts w:ascii="Cambria Math" w:hAnsi="Cambria Math"/>
                        </w:rPr>
                        <m:t>V</m:t>
                      </m:r>
                    </m:e>
                    <m:sub>
                      <m:r>
                        <w:rPr>
                          <w:rFonts w:ascii="Cambria Math" w:hAnsi="Cambria Math"/>
                        </w:rPr>
                        <m:t>C</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den>
              </m:f>
            </m:e>
          </m:d>
        </m:oMath>
      </m:oMathPara>
    </w:p>
    <w:p w:rsidR="00465CBB" w:rsidRDefault="00465CBB" w:rsidP="00465CBB">
      <w:r>
        <w:t>Donde:</w:t>
      </w:r>
    </w:p>
    <w:p w:rsidR="00465CBB" w:rsidRDefault="00465CBB" w:rsidP="00465CBB">
      <m:oMath>
        <m:r>
          <w:rPr>
            <w:rFonts w:ascii="Cambria Math" w:hAnsi="Cambria Math"/>
          </w:rPr>
          <w:lastRenderedPageBreak/>
          <m:t>N</m:t>
        </m:r>
      </m:oMath>
      <w:r>
        <w:t xml:space="preserve"> = el número de placas = </w:t>
      </w:r>
      <w:proofErr w:type="spellStart"/>
      <w:r>
        <w:t>N.EtPlates</w:t>
      </w:r>
      <w:proofErr w:type="spellEnd"/>
    </w:p>
    <w:p w:rsidR="00465CBB" w:rsidRDefault="00465CBB" w:rsidP="00465CBB">
      <w:r>
        <w:t xml:space="preserve">La función </w:t>
      </w:r>
      <m:oMath>
        <m:r>
          <w:rPr>
            <w:rFonts w:ascii="Cambria Math" w:hAnsi="Cambria Math"/>
          </w:rPr>
          <m:t>ceil</m:t>
        </m:r>
        <m:d>
          <m:dPr>
            <m:ctrlPr>
              <w:rPr>
                <w:rFonts w:ascii="Cambria Math" w:hAnsi="Cambria Math"/>
                <w:i/>
              </w:rPr>
            </m:ctrlPr>
          </m:dPr>
          <m:e>
            <m:r>
              <w:rPr>
                <w:rFonts w:ascii="Cambria Math" w:hAnsi="Cambria Math"/>
              </w:rPr>
              <m:t>x</m:t>
            </m:r>
          </m:e>
        </m:d>
      </m:oMath>
      <w:r>
        <w:t xml:space="preserve"> redondea el valor </w:t>
      </w:r>
      <m:oMath>
        <m:r>
          <w:rPr>
            <w:rFonts w:ascii="Cambria Math" w:hAnsi="Cambria Math"/>
          </w:rPr>
          <m:t>x</m:t>
        </m:r>
      </m:oMath>
      <w:r>
        <w:t xml:space="preserve"> para arriba al número entero más cercano</w:t>
      </w:r>
    </w:p>
    <w:p w:rsidR="00465CBB" w:rsidRDefault="00465CBB" w:rsidP="00465CBB">
      <m:oMath>
        <m:r>
          <w:rPr>
            <w:rFonts w:ascii="Cambria Math" w:hAnsi="Cambria Math"/>
          </w:rPr>
          <m:t>Q</m:t>
        </m:r>
      </m:oMath>
      <w:r>
        <w:t xml:space="preserve"> = el caudal de diseño</w:t>
      </w:r>
    </w:p>
    <w:p w:rsidR="00465CBB" w:rsidRDefault="00465CBB" w:rsidP="00465CBB">
      <m:oMath>
        <m:r>
          <w:rPr>
            <w:rFonts w:ascii="Cambria Math" w:hAnsi="Cambria Math"/>
          </w:rPr>
          <m:t>S</m:t>
        </m:r>
      </m:oMath>
      <w:r>
        <w:t xml:space="preserve"> = la separación perpendicular entre las placas = </w:t>
      </w:r>
      <w:proofErr w:type="spellStart"/>
      <w:r>
        <w:t>S.EtPlate</w:t>
      </w:r>
      <w:proofErr w:type="spellEnd"/>
    </w:p>
    <w:p w:rsidR="00465CBB" w:rsidRDefault="00465CBB" w:rsidP="00465CBB">
      <m:oMath>
        <m:r>
          <w:rPr>
            <w:rFonts w:ascii="Cambria Math" w:hAnsi="Cambria Math"/>
          </w:rPr>
          <m:t>T</m:t>
        </m:r>
      </m:oMath>
      <w:r>
        <w:t xml:space="preserve"> = el grosor de las placas = </w:t>
      </w:r>
      <w:proofErr w:type="spellStart"/>
      <w:r>
        <w:t>T.EtPlate</w:t>
      </w:r>
      <w:proofErr w:type="spellEnd"/>
    </w:p>
    <w:p w:rsidR="00465CBB" w:rsidRDefault="00465CBB" w:rsidP="00465CBB">
      <m:oMath>
        <m:r>
          <w:rPr>
            <w:rFonts w:ascii="Cambria Math" w:hAnsi="Cambria Math"/>
          </w:rPr>
          <m:t>W</m:t>
        </m:r>
      </m:oMath>
      <w:r>
        <w:t xml:space="preserve"> = el ancho del tanque = </w:t>
      </w:r>
      <w:proofErr w:type="spellStart"/>
      <w:r>
        <w:t>W.Et</w:t>
      </w:r>
      <w:proofErr w:type="spellEnd"/>
    </w:p>
    <w:p w:rsidR="00465CBB" w:rsidRDefault="00465CBB" w:rsidP="00465CBB">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 la velocidad de captura de diseño = </w:t>
      </w:r>
      <w:proofErr w:type="spellStart"/>
      <w:r>
        <w:t>V.EtCaptureBod</w:t>
      </w:r>
      <w:proofErr w:type="spellEnd"/>
    </w:p>
    <w:p w:rsidR="00465CBB" w:rsidRDefault="00465CBB" w:rsidP="00465CBB">
      <m:oMath>
        <m:r>
          <w:rPr>
            <w:rFonts w:ascii="Cambria Math" w:hAnsi="Cambria Math"/>
          </w:rPr>
          <m:t>α</m:t>
        </m:r>
      </m:oMath>
      <w:r>
        <w:t xml:space="preserve"> = el ángulo de inclinación de las placas = </w:t>
      </w:r>
      <w:proofErr w:type="spellStart"/>
      <w:r>
        <w:t>AN.EtPlate</w:t>
      </w:r>
      <w:proofErr w:type="spellEnd"/>
    </w:p>
    <w:p w:rsidR="0046532F" w:rsidRDefault="0046532F" w:rsidP="00465CBB"/>
    <w:p w:rsidR="0046532F" w:rsidRDefault="0046532F" w:rsidP="00465CBB">
      <w:r>
        <w:t>La longitud de las placas que corresponde al número óptimo se encuentra por:</w:t>
      </w:r>
    </w:p>
    <w:p w:rsidR="0046532F" w:rsidRDefault="0046532F" w:rsidP="00465CBB"/>
    <w:p w:rsidR="0046532F" w:rsidRPr="0046532F" w:rsidRDefault="0046532F" w:rsidP="00465CBB">
      <m:oMathPara>
        <m:oMath>
          <m:r>
            <w:rPr>
              <w:rFonts w:ascii="Cambria Math" w:hAnsi="Cambria Math"/>
            </w:rPr>
            <m:t>L=Ceil</m:t>
          </m:r>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NW</m:t>
                  </m:r>
                  <m:sSub>
                    <m:sSubPr>
                      <m:ctrlPr>
                        <w:rPr>
                          <w:rFonts w:ascii="Cambria Math" w:hAnsi="Cambria Math"/>
                          <w:i/>
                        </w:rPr>
                      </m:ctrlPr>
                    </m:sSubPr>
                    <m:e>
                      <m:r>
                        <w:rPr>
                          <w:rFonts w:ascii="Cambria Math" w:hAnsi="Cambria Math"/>
                        </w:rPr>
                        <m:t>V</m:t>
                      </m:r>
                    </m:e>
                    <m:sub>
                      <m:r>
                        <w:rPr>
                          <w:rFonts w:ascii="Cambria Math" w:hAnsi="Cambria Math"/>
                        </w:rPr>
                        <m:t>C</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den>
              </m:f>
              <m:r>
                <w:rPr>
                  <w:rFonts w:ascii="Cambria Math" w:hAnsi="Cambria Math"/>
                </w:rPr>
                <m:t>-S</m:t>
              </m:r>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r>
                <w:rPr>
                  <w:rFonts w:ascii="Cambria Math" w:hAnsi="Cambria Math"/>
                </w:rPr>
                <m:t>,10cm</m:t>
              </m:r>
            </m:e>
          </m:d>
        </m:oMath>
      </m:oMathPara>
    </w:p>
    <w:p w:rsidR="0046532F" w:rsidRDefault="0046532F" w:rsidP="00465CBB">
      <w:r>
        <w:t>Donde:</w:t>
      </w:r>
    </w:p>
    <w:p w:rsidR="0046532F" w:rsidRDefault="0046532F" w:rsidP="00465CBB">
      <m:oMath>
        <m:r>
          <w:rPr>
            <w:rFonts w:ascii="Cambria Math" w:hAnsi="Cambria Math"/>
          </w:rPr>
          <m:t>L</m:t>
        </m:r>
      </m:oMath>
      <w:r>
        <w:t xml:space="preserve"> = la longitud de las placas = </w:t>
      </w:r>
      <w:proofErr w:type="spellStart"/>
      <w:r>
        <w:t>L.EtPlate</w:t>
      </w:r>
      <w:proofErr w:type="spellEnd"/>
    </w:p>
    <w:p w:rsidR="0046532F" w:rsidRDefault="0046532F" w:rsidP="00465CBB">
      <w:r>
        <w:t xml:space="preserve">La función </w:t>
      </w:r>
      <m:oMath>
        <m:r>
          <w:rPr>
            <w:rFonts w:ascii="Cambria Math" w:hAnsi="Cambria Math"/>
          </w:rPr>
          <m:t>Ceil</m:t>
        </m:r>
        <m:d>
          <m:dPr>
            <m:ctrlPr>
              <w:rPr>
                <w:rFonts w:ascii="Cambria Math" w:hAnsi="Cambria Math"/>
                <w:i/>
              </w:rPr>
            </m:ctrlPr>
          </m:dPr>
          <m:e>
            <m:r>
              <w:rPr>
                <w:rFonts w:ascii="Cambria Math" w:hAnsi="Cambria Math"/>
              </w:rPr>
              <m:t>x,10cm</m:t>
            </m:r>
          </m:e>
        </m:d>
      </m:oMath>
      <w:r>
        <w:t xml:space="preserve"> redondea el valor </w:t>
      </w:r>
      <m:oMath>
        <m:r>
          <w:rPr>
            <w:rFonts w:ascii="Cambria Math" w:hAnsi="Cambria Math"/>
          </w:rPr>
          <m:t>x</m:t>
        </m:r>
      </m:oMath>
      <w:r>
        <w:t xml:space="preserve"> para arriba al múltiple de 10cm más cercano</w:t>
      </w:r>
    </w:p>
    <w:p w:rsidR="0046532F" w:rsidRDefault="0046532F" w:rsidP="00465CBB"/>
    <w:p w:rsidR="0040783D" w:rsidRDefault="0040783D" w:rsidP="00465CBB"/>
    <w:p w:rsidR="0040783D" w:rsidRDefault="0040783D" w:rsidP="0040783D">
      <w:pPr>
        <w:pStyle w:val="Heading3"/>
      </w:pPr>
      <w:r>
        <w:t>Longitud del tanque</w:t>
      </w:r>
    </w:p>
    <w:p w:rsidR="0040783D" w:rsidRPr="0040783D" w:rsidRDefault="0040783D" w:rsidP="0040783D"/>
    <w:p w:rsidR="005F0548" w:rsidRDefault="005F0548" w:rsidP="00104116"/>
    <w:p w:rsidR="00104116" w:rsidRDefault="00104116" w:rsidP="00104116"/>
    <w:p w:rsidR="008B4CF0" w:rsidRPr="001D7AF4" w:rsidRDefault="00DE7673" w:rsidP="00104116">
      <w:r w:rsidRPr="001D7AF4">
        <w:br w:type="page"/>
      </w:r>
    </w:p>
    <w:p w:rsidR="001B22BC" w:rsidRPr="001D7AF4" w:rsidRDefault="00944540" w:rsidP="001B22BC">
      <w:pPr>
        <w:pStyle w:val="Heading1"/>
      </w:pPr>
      <w:bookmarkStart w:id="31" w:name="_Toc325794398"/>
      <w:bookmarkStart w:id="32" w:name="_Toc424289900"/>
      <w:r w:rsidRPr="001D7AF4">
        <w:lastRenderedPageBreak/>
        <w:t>Dosificadores de los Químico</w:t>
      </w:r>
      <w:bookmarkEnd w:id="31"/>
      <w:r w:rsidRPr="001D7AF4">
        <w:t>s</w:t>
      </w:r>
      <w:bookmarkEnd w:id="32"/>
    </w:p>
    <w:p w:rsidR="00944540" w:rsidRPr="001D7AF4" w:rsidRDefault="001B22BC" w:rsidP="001B22BC">
      <w:pPr>
        <w:pStyle w:val="Heading2"/>
      </w:pPr>
      <w:bookmarkStart w:id="33" w:name="_Toc424289901"/>
      <w:r w:rsidRPr="001D7AF4">
        <w:t>Propósito y Descripció</w:t>
      </w:r>
      <w:r w:rsidR="00252661" w:rsidRPr="001D7AF4">
        <w:t>n</w:t>
      </w:r>
      <w:bookmarkEnd w:id="33"/>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6"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4" w:name="_Ref378218693"/>
      <w:bookmarkStart w:id="35" w:name="_Toc325794434"/>
      <w:bookmarkStart w:id="36"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4"/>
      <w:r w:rsidRPr="001D7AF4">
        <w:t xml:space="preserve">. </w:t>
      </w:r>
      <w:r w:rsidR="00690C17" w:rsidRPr="001D7AF4">
        <w:t>Esquema conceptual del dosificador con la balanza en la posición apagada</w:t>
      </w:r>
      <w:bookmarkEnd w:id="35"/>
      <w:bookmarkEnd w:id="36"/>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37" w:name="_Ref378218978"/>
      <w:bookmarkStart w:id="38" w:name="_Toc325794435"/>
      <w:bookmarkStart w:id="39"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37"/>
      <w:r w:rsidRPr="001D7AF4">
        <w:t xml:space="preserve">. </w:t>
      </w:r>
      <w:r w:rsidR="002217A8" w:rsidRPr="001D7AF4">
        <w:t>Dosificador con balanza en una posición encendida</w:t>
      </w:r>
      <w:bookmarkEnd w:id="38"/>
      <w:bookmarkEnd w:id="39"/>
    </w:p>
    <w:p w:rsidR="004C3B42" w:rsidRPr="001D7AF4" w:rsidRDefault="004C3B42" w:rsidP="004C3B42"/>
    <w:p w:rsidR="0060551E" w:rsidRPr="001D7AF4" w:rsidRDefault="0060551E" w:rsidP="0060551E">
      <w:pPr>
        <w:pStyle w:val="Heading2"/>
        <w:rPr>
          <w:shd w:val="clear" w:color="auto" w:fill="FFFFFF"/>
        </w:rPr>
      </w:pPr>
      <w:bookmarkStart w:id="40"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0"/>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EA169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EA169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EA169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EA169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EA169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EA169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EA169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EA169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EA169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1" w:name="_Toc424289903"/>
      <w:bookmarkStart w:id="42" w:name="_Toc325794400"/>
      <w:r w:rsidRPr="001D7AF4">
        <w:lastRenderedPageBreak/>
        <w:t>Dimensionamiento</w:t>
      </w:r>
      <w:r w:rsidR="0060551E" w:rsidRPr="001D7AF4">
        <w:t xml:space="preserve"> y Detalles de Construcción</w:t>
      </w:r>
      <w:bookmarkEnd w:id="41"/>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3"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3"/>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4"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4"/>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5" w:name="_Toc424289904"/>
      <w:r w:rsidRPr="001D7AF4">
        <w:lastRenderedPageBreak/>
        <w:t>Mezcla R</w:t>
      </w:r>
      <w:r w:rsidR="0057542E" w:rsidRPr="001D7AF4">
        <w:t>ápida</w:t>
      </w:r>
      <w:bookmarkEnd w:id="42"/>
      <w:bookmarkEnd w:id="45"/>
    </w:p>
    <w:p w:rsidR="0057542E" w:rsidRPr="001D7AF4" w:rsidRDefault="00A22C57" w:rsidP="001B22BC">
      <w:pPr>
        <w:pStyle w:val="Heading2"/>
      </w:pPr>
      <w:bookmarkStart w:id="46" w:name="_Toc424289905"/>
      <w:r w:rsidRPr="001D7AF4">
        <w:t>Propósito y Descripción</w:t>
      </w:r>
      <w:bookmarkEnd w:id="46"/>
    </w:p>
    <w:p w:rsidR="00E37292" w:rsidRPr="001D7AF4" w:rsidRDefault="0057542E" w:rsidP="00E37292">
      <w:pPr>
        <w:contextualSpacing/>
      </w:pPr>
      <w:r w:rsidRPr="001D7AF4">
        <w:t xml:space="preserve">Después de </w:t>
      </w:r>
      <w:r w:rsidR="00572789" w:rsidRPr="001D7AF4">
        <w:t xml:space="preserve">recibir la dosis de </w:t>
      </w:r>
      <w:r w:rsidRPr="001D7AF4">
        <w:t>coagulante, el agua pasa por la mezcla rápida. La mezcla rápida sirve para distribuir el coagulante uniformemente e</w:t>
      </w:r>
      <w:r w:rsidR="006A2813">
        <w:t>n el agua cruda. En esta planta</w:t>
      </w:r>
      <w:r w:rsidRPr="001D7AF4">
        <w:t xml:space="preserve"> la mezcla rápida ocurre en el flujo turbulento </w:t>
      </w:r>
      <w:r w:rsidR="003C512C" w:rsidRPr="001D7AF4">
        <w:t xml:space="preserve">después de un orificio </w:t>
      </w:r>
      <w:r w:rsidRPr="001D7AF4">
        <w:rPr>
          <w:shd w:val="clear" w:color="auto" w:fill="FFFFFF"/>
        </w:rPr>
        <w:t xml:space="preserve">en el tubo que </w:t>
      </w:r>
      <w:r w:rsidR="00C55245" w:rsidRPr="001D7AF4">
        <w:t>conduce el agua d</w:t>
      </w:r>
      <w:r w:rsidRPr="001D7AF4">
        <w:t xml:space="preserve">el tanque de entrada al </w:t>
      </w:r>
      <w:proofErr w:type="spellStart"/>
      <w:r w:rsidR="00617D86">
        <w:t>floculador</w:t>
      </w:r>
      <w:proofErr w:type="spellEnd"/>
      <w:r w:rsidRPr="001D7AF4">
        <w:t xml:space="preserve">. Para lograr una mezcla completa a una escala </w:t>
      </w:r>
      <w:r w:rsidR="00617D86">
        <w:t xml:space="preserve">lo </w:t>
      </w:r>
      <w:r w:rsidRPr="001D7AF4">
        <w:t>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9A11A7" w:rsidRDefault="009A11A7" w:rsidP="009A11A7">
      <w:pPr>
        <w:pStyle w:val="Figure"/>
      </w:pPr>
    </w:p>
    <w:p w:rsidR="00CB3658" w:rsidRPr="001D7AF4" w:rsidRDefault="009A11A7" w:rsidP="009A11A7">
      <w:pPr>
        <w:pStyle w:val="Figure"/>
      </w:pPr>
      <w:r>
        <w:rPr>
          <w:noProof/>
          <w:lang w:val="en-US"/>
        </w:rPr>
        <w:drawing>
          <wp:inline distT="0" distB="0" distL="0" distR="0">
            <wp:extent cx="4699591" cy="49145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pid Mix Lower Iso transparent.jpg"/>
                    <pic:cNvPicPr/>
                  </pic:nvPicPr>
                  <pic:blipFill rotWithShape="1">
                    <a:blip r:embed="rId29">
                      <a:extLst>
                        <a:ext uri="{28A0092B-C50C-407E-A947-70E740481C1C}">
                          <a14:useLocalDpi xmlns:a14="http://schemas.microsoft.com/office/drawing/2010/main" val="0"/>
                        </a:ext>
                      </a:extLst>
                    </a:blip>
                    <a:srcRect l="26671" t="6774" r="26648" b="6446"/>
                    <a:stretch/>
                  </pic:blipFill>
                  <pic:spPr bwMode="auto">
                    <a:xfrm>
                      <a:off x="0" y="0"/>
                      <a:ext cx="4709817" cy="4925198"/>
                    </a:xfrm>
                    <a:prstGeom prst="rect">
                      <a:avLst/>
                    </a:prstGeom>
                    <a:ln>
                      <a:noFill/>
                    </a:ln>
                    <a:extLst>
                      <a:ext uri="{53640926-AAD7-44D8-BBD7-CCE9431645EC}">
                        <a14:shadowObscured xmlns:a14="http://schemas.microsoft.com/office/drawing/2010/main"/>
                      </a:ext>
                    </a:extLst>
                  </pic:spPr>
                </pic:pic>
              </a:graphicData>
            </a:graphic>
          </wp:inline>
        </w:drawing>
      </w:r>
    </w:p>
    <w:p w:rsidR="00973038" w:rsidRPr="001D7AF4" w:rsidRDefault="001F002F" w:rsidP="00973038">
      <w:pPr>
        <w:pStyle w:val="Caption"/>
      </w:pPr>
      <w:bookmarkStart w:id="47"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47"/>
      <w:proofErr w:type="spellEnd"/>
      <w:r w:rsidR="00D70105">
        <w:t>. El punto de inyección del coagulante debe estar justo arriba de la placa en el tubo de mezcla rápida, aunque no aparece en el dibujo.</w:t>
      </w:r>
    </w:p>
    <w:p w:rsidR="00973038" w:rsidRPr="001D7AF4" w:rsidRDefault="00973038" w:rsidP="00973038">
      <w:pPr>
        <w:pStyle w:val="Caption"/>
      </w:pPr>
    </w:p>
    <w:p w:rsidR="008823CF" w:rsidRDefault="0010524D" w:rsidP="00973038">
      <w:pPr>
        <w:pStyle w:val="Caption"/>
        <w:jc w:val="left"/>
        <w:rPr>
          <w:rFonts w:ascii="Times New Roman" w:hAnsi="Times New Roman"/>
          <w:b w:val="0"/>
          <w:sz w:val="24"/>
        </w:rPr>
      </w:pPr>
      <w:r w:rsidRPr="001D7AF4">
        <w:rPr>
          <w:rFonts w:ascii="Times New Roman" w:hAnsi="Times New Roman"/>
          <w:b w:val="0"/>
          <w:sz w:val="24"/>
        </w:rPr>
        <w:lastRenderedPageBreak/>
        <w:t>La placa con el orificio está ubicada en la</w:t>
      </w:r>
      <w:r w:rsidR="00617D86">
        <w:rPr>
          <w:rFonts w:ascii="Times New Roman" w:hAnsi="Times New Roman"/>
          <w:b w:val="0"/>
          <w:sz w:val="24"/>
        </w:rPr>
        <w:t xml:space="preserve"> camisa de PVC en la entrada al</w:t>
      </w:r>
      <w:r w:rsidRPr="001D7AF4">
        <w:rPr>
          <w:rFonts w:ascii="Times New Roman" w:hAnsi="Times New Roman"/>
          <w:b w:val="0"/>
          <w:sz w:val="24"/>
        </w:rPr>
        <w:t xml:space="preserve">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w:t>
      </w:r>
      <w:bookmarkStart w:id="48" w:name="_Toc325794401"/>
      <w:r w:rsidR="00617D86">
        <w:rPr>
          <w:rFonts w:ascii="Times New Roman" w:hAnsi="Times New Roman"/>
          <w:b w:val="0"/>
          <w:sz w:val="24"/>
        </w:rPr>
        <w:t>que pasa por la pared del tubo.</w:t>
      </w:r>
    </w:p>
    <w:p w:rsidR="009A11A7" w:rsidRDefault="009A11A7" w:rsidP="009A11A7"/>
    <w:p w:rsidR="009A11A7" w:rsidRDefault="009A11A7" w:rsidP="009A11A7"/>
    <w:p w:rsidR="009A11A7" w:rsidRDefault="009A11A7" w:rsidP="009A11A7"/>
    <w:p w:rsidR="009A11A7" w:rsidRDefault="009A11A7" w:rsidP="009A11A7"/>
    <w:p w:rsidR="009A11A7" w:rsidRPr="009A11A7" w:rsidRDefault="009A11A7" w:rsidP="009A11A7"/>
    <w:p w:rsidR="00EC75B8" w:rsidRPr="001D7AF4" w:rsidRDefault="00EC75B8" w:rsidP="00EC75B8">
      <w:pPr>
        <w:pStyle w:val="Heading2"/>
      </w:pPr>
      <w:bookmarkStart w:id="49" w:name="_Toc424289906"/>
      <w:r w:rsidRPr="001D7AF4">
        <w:t>Teoría del Diseño</w:t>
      </w:r>
      <w:bookmarkEnd w:id="49"/>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w:t>
      </w:r>
      <w:bookmarkStart w:id="50" w:name="_GoBack"/>
      <w:bookmarkEnd w:id="50"/>
      <w:r w:rsidRPr="001D7AF4">
        <w:t>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EA169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EA169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EA169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EA169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EA169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6A2813" w:rsidP="008823CF">
      <m:oMathPara>
        <m:oMath>
          <m:r>
            <w:rPr>
              <w:rFonts w:ascii="Cambria Math" w:hAnsi="Cambria Math"/>
            </w:rPr>
            <m:t>D</m:t>
          </m:r>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Q</m:t>
                      </m:r>
                      <m:sSub>
                        <m:sSubPr>
                          <m:ctrlPr>
                            <w:rPr>
                              <w:rFonts w:ascii="Cambria Math" w:hAnsi="Cambria Math"/>
                              <w:i/>
                            </w:rPr>
                          </m:ctrlPr>
                        </m:sSubPr>
                        <m:e>
                          <m:r>
                            <w:rPr>
                              <w:rFonts w:ascii="Cambria Math" w:hAnsi="Cambria Math"/>
                            </w:rPr>
                            <m:t>Π</m:t>
                          </m:r>
                        </m:e>
                        <m:sub>
                          <m:r>
                            <w:rPr>
                              <w:rFonts w:ascii="Cambria Math" w:hAnsi="Cambria Math"/>
                            </w:rPr>
                            <m:t>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EA1698"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EA1698"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lastRenderedPageBreak/>
        <w:t>En donde</w:t>
      </w:r>
    </w:p>
    <w:p w:rsidR="00587538" w:rsidRPr="001D7AF4" w:rsidRDefault="00EA1698"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EA169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EA169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EA169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EA169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EA169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EA1698"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EA169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617D86" w:rsidP="00617D86">
      <w:pPr>
        <w:pStyle w:val="Heading2"/>
      </w:pPr>
      <w:r>
        <w:t>Diseño específico</w:t>
      </w:r>
    </w:p>
    <w:p w:rsidR="00CC510B" w:rsidRPr="001D7AF4" w:rsidRDefault="00CC510B" w:rsidP="00B34390"/>
    <w:tbl>
      <w:tblPr>
        <w:tblStyle w:val="TableGrid"/>
        <w:tblW w:w="0" w:type="auto"/>
        <w:tblLook w:val="04A0" w:firstRow="1" w:lastRow="0" w:firstColumn="1" w:lastColumn="0" w:noHBand="0" w:noVBand="1"/>
      </w:tblPr>
      <w:tblGrid>
        <w:gridCol w:w="6948"/>
        <w:gridCol w:w="3694"/>
      </w:tblGrid>
      <w:tr w:rsidR="00617D86" w:rsidTr="00617D86">
        <w:tc>
          <w:tcPr>
            <w:tcW w:w="10642" w:type="dxa"/>
            <w:gridSpan w:val="2"/>
            <w:vAlign w:val="center"/>
          </w:tcPr>
          <w:p w:rsidR="00617D86" w:rsidRPr="00617D86" w:rsidRDefault="00617D86" w:rsidP="00617D86">
            <w:pPr>
              <w:jc w:val="center"/>
              <w:rPr>
                <w:b/>
              </w:rPr>
            </w:pPr>
            <w:r w:rsidRPr="00617D86">
              <w:rPr>
                <w:b/>
              </w:rPr>
              <w:t>Orificio de mezcla rápida</w:t>
            </w:r>
          </w:p>
        </w:tc>
      </w:tr>
      <w:tr w:rsidR="00617D86" w:rsidTr="00617D86">
        <w:tc>
          <w:tcPr>
            <w:tcW w:w="6948" w:type="dxa"/>
          </w:tcPr>
          <w:p w:rsidR="00617D86" w:rsidRDefault="00617D86" w:rsidP="00B34390">
            <w:r>
              <w:t>El diámetro del orificio</w:t>
            </w:r>
          </w:p>
        </w:tc>
        <w:tc>
          <w:tcPr>
            <w:tcW w:w="3694" w:type="dxa"/>
          </w:tcPr>
          <w:p w:rsidR="00617D86" w:rsidRDefault="00617D86" w:rsidP="00B34390">
            <w:proofErr w:type="spellStart"/>
            <w:r>
              <w:t>D.RMOrifice</w:t>
            </w:r>
            <w:proofErr w:type="spellEnd"/>
          </w:p>
        </w:tc>
      </w:tr>
      <w:tr w:rsidR="00617D86" w:rsidTr="00617D86">
        <w:tc>
          <w:tcPr>
            <w:tcW w:w="6948" w:type="dxa"/>
          </w:tcPr>
          <w:p w:rsidR="00617D86" w:rsidRDefault="00617D86" w:rsidP="00B34390">
            <w:r>
              <w:t>La pérdida de carga del orificio</w:t>
            </w:r>
          </w:p>
        </w:tc>
        <w:tc>
          <w:tcPr>
            <w:tcW w:w="3694" w:type="dxa"/>
          </w:tcPr>
          <w:p w:rsidR="00617D86" w:rsidRDefault="00617D86" w:rsidP="00B34390">
            <w:proofErr w:type="spellStart"/>
            <w:r>
              <w:t>HL.RMOrifice</w:t>
            </w:r>
            <w:proofErr w:type="spellEnd"/>
          </w:p>
        </w:tc>
      </w:tr>
      <w:tr w:rsidR="00617D86" w:rsidTr="00617D86">
        <w:tc>
          <w:tcPr>
            <w:tcW w:w="6948" w:type="dxa"/>
          </w:tcPr>
          <w:p w:rsidR="00617D86" w:rsidRDefault="00617D86" w:rsidP="00B34390">
            <w:r>
              <w:t>La tasa máxima de la disipación de energía</w:t>
            </w:r>
          </w:p>
        </w:tc>
        <w:tc>
          <w:tcPr>
            <w:tcW w:w="3694" w:type="dxa"/>
          </w:tcPr>
          <w:p w:rsidR="00617D86" w:rsidRDefault="00617D86" w:rsidP="00B34390">
            <w:proofErr w:type="spellStart"/>
            <w:r>
              <w:t>ED.RapidMix</w:t>
            </w:r>
            <w:proofErr w:type="spellEnd"/>
          </w:p>
        </w:tc>
      </w:tr>
      <w:tr w:rsidR="00617D86" w:rsidTr="00443C18">
        <w:tc>
          <w:tcPr>
            <w:tcW w:w="10642" w:type="dxa"/>
            <w:gridSpan w:val="2"/>
          </w:tcPr>
          <w:p w:rsidR="00617D86" w:rsidRPr="00617D86" w:rsidRDefault="00617D86" w:rsidP="00617D86">
            <w:pPr>
              <w:jc w:val="center"/>
              <w:rPr>
                <w:b/>
              </w:rPr>
            </w:pPr>
            <w:r w:rsidRPr="00617D86">
              <w:rPr>
                <w:b/>
              </w:rPr>
              <w:t>Cámara de contacto</w:t>
            </w:r>
          </w:p>
        </w:tc>
      </w:tr>
      <w:tr w:rsidR="00617D86" w:rsidTr="00617D86">
        <w:tc>
          <w:tcPr>
            <w:tcW w:w="6948" w:type="dxa"/>
          </w:tcPr>
          <w:p w:rsidR="00617D86" w:rsidRDefault="00617D86" w:rsidP="00B34390">
            <w:r>
              <w:t>Altura de la cámara</w:t>
            </w:r>
          </w:p>
        </w:tc>
        <w:tc>
          <w:tcPr>
            <w:tcW w:w="3694" w:type="dxa"/>
          </w:tcPr>
          <w:p w:rsidR="00617D86" w:rsidRDefault="00617D86" w:rsidP="00B34390">
            <w:proofErr w:type="spellStart"/>
            <w:r>
              <w:t>H.FlocContact</w:t>
            </w:r>
            <w:proofErr w:type="spellEnd"/>
          </w:p>
        </w:tc>
      </w:tr>
      <w:tr w:rsidR="00617D86" w:rsidTr="00617D86">
        <w:tc>
          <w:tcPr>
            <w:tcW w:w="6948" w:type="dxa"/>
          </w:tcPr>
          <w:p w:rsidR="00617D86" w:rsidRDefault="00617D86" w:rsidP="00B34390">
            <w:r>
              <w:t>Longitud de la cámara</w:t>
            </w:r>
          </w:p>
        </w:tc>
        <w:tc>
          <w:tcPr>
            <w:tcW w:w="3694" w:type="dxa"/>
          </w:tcPr>
          <w:p w:rsidR="00617D86" w:rsidRDefault="00617D86" w:rsidP="00B34390">
            <w:proofErr w:type="spellStart"/>
            <w:r>
              <w:t>L.FlocContact</w:t>
            </w:r>
            <w:proofErr w:type="spellEnd"/>
          </w:p>
        </w:tc>
      </w:tr>
      <w:tr w:rsidR="00617D86" w:rsidTr="00617D86">
        <w:tc>
          <w:tcPr>
            <w:tcW w:w="6948" w:type="dxa"/>
          </w:tcPr>
          <w:p w:rsidR="00617D86" w:rsidRDefault="00617D86" w:rsidP="00B34390">
            <w:r>
              <w:t>Tiempo de retención de la cámara (con el caudal máximo de diseño)</w:t>
            </w:r>
          </w:p>
        </w:tc>
        <w:tc>
          <w:tcPr>
            <w:tcW w:w="3694" w:type="dxa"/>
          </w:tcPr>
          <w:p w:rsidR="00617D86" w:rsidRDefault="00617D86" w:rsidP="00B34390">
            <w:proofErr w:type="spellStart"/>
            <w:r>
              <w:t>Ti.FlocContact</w:t>
            </w:r>
            <w:proofErr w:type="spellEnd"/>
          </w:p>
        </w:tc>
      </w:tr>
    </w:tbl>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1" w:name="_Toc424289907"/>
      <w:r w:rsidRPr="001D7AF4">
        <w:lastRenderedPageBreak/>
        <w:t>Floculación</w:t>
      </w:r>
      <w:bookmarkEnd w:id="48"/>
      <w:bookmarkEnd w:id="51"/>
    </w:p>
    <w:p w:rsidR="00E37292" w:rsidRPr="001D7AF4" w:rsidRDefault="00E37292" w:rsidP="00063810">
      <w:pPr>
        <w:pStyle w:val="Heading2"/>
        <w:pBdr>
          <w:bottom w:val="single" w:sz="4" w:space="2" w:color="auto"/>
        </w:pBdr>
      </w:pPr>
      <w:bookmarkStart w:id="52" w:name="_Toc424289908"/>
      <w:r w:rsidRPr="001D7AF4">
        <w:t>Propósito y Descripción</w:t>
      </w:r>
      <w:bookmarkEnd w:id="52"/>
    </w:p>
    <w:p w:rsidR="005C4CA7"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w:t>
      </w:r>
      <w:r w:rsidR="009B71C3">
        <w:t>hace</w:t>
      </w:r>
      <w:r w:rsidRPr="001D7AF4">
        <w:t xml:space="preserv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w:t>
      </w:r>
      <w:r w:rsidR="009E3027">
        <w:t>ante en este proceso promueve las colisiones</w:t>
      </w:r>
      <w:r w:rsidR="005C4CA7" w:rsidRPr="001D7AF4">
        <w:t xml:space="preserve"> entre par</w:t>
      </w:r>
      <w:r w:rsidR="009B71C3">
        <w:t>tículas.</w:t>
      </w:r>
    </w:p>
    <w:p w:rsidR="009E3027" w:rsidRDefault="009E3027" w:rsidP="00CF721C">
      <w:pPr>
        <w:shd w:val="clear" w:color="auto" w:fill="FFFFFF"/>
        <w:contextualSpacing/>
      </w:pPr>
    </w:p>
    <w:p w:rsidR="009E3027" w:rsidRDefault="009E3027" w:rsidP="009E3027">
      <w:pPr>
        <w:pStyle w:val="Figure"/>
      </w:pPr>
      <w:r w:rsidRPr="00C679DA">
        <w:rPr>
          <w:noProof/>
          <w:lang w:val="en-US"/>
        </w:rPr>
        <w:drawing>
          <wp:inline distT="0" distB="0" distL="0" distR="0" wp14:anchorId="787BF000" wp14:editId="45B3257D">
            <wp:extent cx="1192423" cy="1895515"/>
            <wp:effectExtent l="0" t="0" r="8255" b="0"/>
            <wp:docPr id="62990" name="Content Placeholder 7" descr="DSC0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tent Placeholder 7" descr="DSC02023"/>
                    <pic:cNvPicPr>
                      <a:picLocks noChangeAspect="1" noChangeArrowheads="1"/>
                    </pic:cNvPicPr>
                  </pic:nvPicPr>
                  <pic:blipFill>
                    <a:blip r:embed="rId30" cstate="screen"/>
                    <a:srcRect/>
                    <a:stretch>
                      <a:fillRect/>
                    </a:stretch>
                  </pic:blipFill>
                  <pic:spPr bwMode="auto">
                    <a:xfrm>
                      <a:off x="0" y="0"/>
                      <a:ext cx="1192423" cy="1895515"/>
                    </a:xfrm>
                    <a:prstGeom prst="rect">
                      <a:avLst/>
                    </a:prstGeom>
                    <a:noFill/>
                    <a:ln w="9525">
                      <a:noFill/>
                      <a:miter lim="800000"/>
                      <a:headEnd/>
                      <a:tailEnd/>
                    </a:ln>
                    <a:effectLst/>
                  </pic:spPr>
                </pic:pic>
              </a:graphicData>
            </a:graphic>
          </wp:inline>
        </w:drawing>
      </w:r>
    </w:p>
    <w:p w:rsidR="009E3027" w:rsidRPr="009E3027" w:rsidRDefault="009E3027" w:rsidP="009E3027">
      <w:pPr>
        <w:pStyle w:val="Caption"/>
      </w:pPr>
      <w:r>
        <w:t xml:space="preserve">El agua turbia en el frasco lleva partículas coloidales, las cuales no se sedimentan. El objetivo del </w:t>
      </w:r>
      <w:proofErr w:type="spellStart"/>
      <w:r>
        <w:t>floculador</w:t>
      </w:r>
      <w:proofErr w:type="spellEnd"/>
      <w:r>
        <w:t xml:space="preserve"> es </w:t>
      </w:r>
      <w:r w:rsidR="00DE4BE9">
        <w:t>aumentar el tamaño de</w:t>
      </w:r>
      <w:r>
        <w:t xml:space="preserve"> las partículas para que se pueda</w:t>
      </w:r>
      <w:r w:rsidR="00DE4BE9">
        <w:t>n</w:t>
      </w:r>
      <w:r>
        <w:t xml:space="preserve"> quitar del agua por la fuerza de gravedad.</w:t>
      </w:r>
    </w:p>
    <w:p w:rsidR="009B71C3" w:rsidRDefault="009B71C3" w:rsidP="009B71C3">
      <w:pPr>
        <w:pStyle w:val="Figure"/>
      </w:pPr>
      <w:r>
        <w:rPr>
          <w:noProof/>
          <w:lang w:val="en-US"/>
        </w:rPr>
        <w:drawing>
          <wp:inline distT="0" distB="0" distL="0" distR="0">
            <wp:extent cx="3520385" cy="2343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7550.JPG"/>
                    <pic:cNvPicPr/>
                  </pic:nvPicPr>
                  <pic:blipFill>
                    <a:blip r:embed="rId31">
                      <a:extLst>
                        <a:ext uri="{28A0092B-C50C-407E-A947-70E740481C1C}">
                          <a14:useLocalDpi xmlns:a14="http://schemas.microsoft.com/office/drawing/2010/main" val="0"/>
                        </a:ext>
                      </a:extLst>
                    </a:blip>
                    <a:stretch>
                      <a:fillRect/>
                    </a:stretch>
                  </pic:blipFill>
                  <pic:spPr>
                    <a:xfrm>
                      <a:off x="0" y="0"/>
                      <a:ext cx="3528141" cy="2348313"/>
                    </a:xfrm>
                    <a:prstGeom prst="rect">
                      <a:avLst/>
                    </a:prstGeom>
                  </pic:spPr>
                </pic:pic>
              </a:graphicData>
            </a:graphic>
          </wp:inline>
        </w:drawing>
      </w:r>
    </w:p>
    <w:p w:rsidR="009B71C3" w:rsidRDefault="009B71C3" w:rsidP="009B71C3">
      <w:pPr>
        <w:pStyle w:val="Caption"/>
      </w:pPr>
      <w:r>
        <w:t xml:space="preserve">Los </w:t>
      </w:r>
      <w:proofErr w:type="spellStart"/>
      <w:r>
        <w:t>flóculos</w:t>
      </w:r>
      <w:proofErr w:type="spellEnd"/>
      <w:r>
        <w:t xml:space="preserve"> iluminados en la parte final de un </w:t>
      </w:r>
      <w:proofErr w:type="spellStart"/>
      <w:r>
        <w:t>floculador</w:t>
      </w:r>
      <w:proofErr w:type="spellEnd"/>
      <w:r w:rsidR="009E3027">
        <w:t xml:space="preserve"> tienen tamaño visible</w:t>
      </w:r>
      <w:r>
        <w:t>.</w:t>
      </w:r>
    </w:p>
    <w:p w:rsidR="009B71C3" w:rsidRDefault="009B71C3" w:rsidP="00CF721C">
      <w:pPr>
        <w:shd w:val="clear" w:color="auto" w:fill="FFFFFF"/>
        <w:contextualSpacing/>
      </w:pPr>
    </w:p>
    <w:p w:rsidR="009B71C3" w:rsidRDefault="009B71C3" w:rsidP="009B71C3">
      <w:pPr>
        <w:pStyle w:val="Figure"/>
      </w:pPr>
      <w:r w:rsidRPr="00C679DA">
        <w:rPr>
          <w:noProof/>
          <w:lang w:val="en-US"/>
        </w:rPr>
        <w:lastRenderedPageBreak/>
        <w:drawing>
          <wp:inline distT="0" distB="0" distL="0" distR="0" wp14:anchorId="5F083206" wp14:editId="5873F183">
            <wp:extent cx="6001966" cy="1460968"/>
            <wp:effectExtent l="0" t="0" r="0" b="6350"/>
            <wp:docPr id="62873" name="Imagen 6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75670" cy="1478909"/>
                    </a:xfrm>
                    <a:prstGeom prst="rect">
                      <a:avLst/>
                    </a:prstGeom>
                    <a:noFill/>
                  </pic:spPr>
                </pic:pic>
              </a:graphicData>
            </a:graphic>
          </wp:inline>
        </w:drawing>
      </w:r>
    </w:p>
    <w:p w:rsidR="009B71C3" w:rsidRPr="001D7AF4" w:rsidRDefault="009B71C3" w:rsidP="009E3027">
      <w:pPr>
        <w:pStyle w:val="Caption"/>
      </w:pPr>
      <w:r>
        <w:t xml:space="preserve">La formación de un </w:t>
      </w:r>
      <w:proofErr w:type="spellStart"/>
      <w:r>
        <w:t>flóculo</w:t>
      </w:r>
      <w:proofErr w:type="spellEnd"/>
      <w:r>
        <w:t xml:space="preserve"> a través de choques entre partículas en el agua. En realidad un </w:t>
      </w:r>
      <w:proofErr w:type="spellStart"/>
      <w:r>
        <w:t>flóculo</w:t>
      </w:r>
      <w:proofErr w:type="spellEnd"/>
      <w:r>
        <w:t xml:space="preserve"> lleva miles de las partículas primarias.</w:t>
      </w: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w:t>
      </w:r>
      <w:r w:rsidR="009B71C3">
        <w:t xml:space="preserve">y tubos </w:t>
      </w:r>
      <w:r w:rsidRPr="001D7AF4">
        <w:t>que dirigen el flujo de agua</w:t>
      </w:r>
      <w:r w:rsidR="0057542E" w:rsidRPr="001D7AF4">
        <w:t xml:space="preserve">. </w:t>
      </w:r>
      <w:bookmarkStart w:id="53" w:name="wensleydrive"/>
      <w:r w:rsidR="00FF6D5C" w:rsidRPr="001D7AF4">
        <w:t xml:space="preserve">Al dar la vuelta </w:t>
      </w:r>
      <w:r w:rsidR="009B71C3">
        <w:t>alrededor de un “deflector” o pasar entre dos tubos, el chorro de agua se expande. Esta expansión turbulenta es donde se crean las condiciones que promueven choques entre las partículas causando velocidades relativas en el flujo.</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EA169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EA1698" w:rsidRPr="00567044" w:rsidRDefault="00EA1698" w:rsidP="009A1BBE">
                  <w:pPr>
                    <w:jc w:val="center"/>
                    <w:rPr>
                      <w:sz w:val="20"/>
                      <w:lang w:val="es-ES"/>
                    </w:rPr>
                  </w:pPr>
                  <w:r>
                    <w:rPr>
                      <w:sz w:val="20"/>
                      <w:lang w:val="es-ES"/>
                    </w:rPr>
                    <w:t>Deflectores inferiores</w:t>
                  </w:r>
                </w:p>
              </w:txbxContent>
            </v:textbox>
          </v:shape>
        </w:pict>
      </w:r>
      <w:r w:rsidR="00EA169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EA169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EA169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EA169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EA1698" w:rsidRPr="00567044" w:rsidRDefault="00EA1698" w:rsidP="009A1BBE">
                  <w:pPr>
                    <w:jc w:val="center"/>
                    <w:rPr>
                      <w:sz w:val="20"/>
                      <w:lang w:val="es-ES"/>
                    </w:rPr>
                  </w:pPr>
                  <w:r>
                    <w:rPr>
                      <w:sz w:val="20"/>
                      <w:lang w:val="es-ES"/>
                    </w:rPr>
                    <w:t>Puentes entre los canales</w:t>
                  </w:r>
                </w:p>
              </w:txbxContent>
            </v:textbox>
          </v:shape>
        </w:pict>
      </w:r>
      <w:r w:rsidR="00EA169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EA169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EA169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EA169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EA169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EA169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EA1698" w:rsidRPr="00567044" w:rsidRDefault="00EA169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EA169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EA169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EA169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EA169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EA1698" w:rsidRPr="00567044" w:rsidRDefault="00EA1698" w:rsidP="009A1BBE">
                  <w:pPr>
                    <w:jc w:val="center"/>
                    <w:rPr>
                      <w:sz w:val="20"/>
                      <w:lang w:val="es-ES"/>
                    </w:rPr>
                  </w:pPr>
                  <w:r>
                    <w:rPr>
                      <w:sz w:val="20"/>
                      <w:lang w:val="es-ES"/>
                    </w:rPr>
                    <w:t>Deflectores superiores</w:t>
                  </w:r>
                </w:p>
              </w:txbxContent>
            </v:textbox>
          </v:shape>
        </w:pict>
      </w:r>
      <w:r w:rsidR="00EA169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EA169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EA1698" w:rsidRPr="00567044" w:rsidRDefault="00EA1698" w:rsidP="009A1BBE">
                  <w:pPr>
                    <w:jc w:val="center"/>
                    <w:rPr>
                      <w:sz w:val="20"/>
                      <w:lang w:val="es-ES"/>
                    </w:rPr>
                  </w:pPr>
                  <w:r>
                    <w:rPr>
                      <w:sz w:val="20"/>
                      <w:lang w:val="es-ES"/>
                    </w:rPr>
                    <w:t>Tubos conectadores de PVC</w:t>
                  </w:r>
                </w:p>
              </w:txbxContent>
            </v:textbox>
          </v:shape>
        </w:pict>
      </w:r>
      <w:r w:rsidR="00EA169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EA169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EA1698" w:rsidRPr="00567044" w:rsidRDefault="00EA1698" w:rsidP="009A1BBE">
                  <w:pPr>
                    <w:jc w:val="center"/>
                    <w:rPr>
                      <w:sz w:val="20"/>
                      <w:lang w:val="es-ES"/>
                    </w:rPr>
                  </w:pPr>
                  <w:r>
                    <w:rPr>
                      <w:sz w:val="20"/>
                      <w:lang w:val="es-ES"/>
                    </w:rPr>
                    <w:t>Salida a los tanques de sedimentación</w:t>
                  </w:r>
                </w:p>
              </w:txbxContent>
            </v:textbox>
          </v:shape>
        </w:pict>
      </w:r>
      <w:r w:rsidR="00EA169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EA169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EA169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EA1698" w:rsidRPr="00567044" w:rsidRDefault="00EA1698" w:rsidP="009A1BBE">
                  <w:pPr>
                    <w:jc w:val="center"/>
                    <w:rPr>
                      <w:sz w:val="20"/>
                      <w:lang w:val="es-ES"/>
                    </w:rPr>
                  </w:pPr>
                  <w:r>
                    <w:rPr>
                      <w:sz w:val="20"/>
                      <w:lang w:val="es-ES"/>
                    </w:rPr>
                    <w:t>Válvulas de limpieza</w:t>
                  </w:r>
                </w:p>
              </w:txbxContent>
            </v:textbox>
          </v:shape>
        </w:pict>
      </w:r>
      <w:r w:rsidR="00EA169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EA1698" w:rsidRPr="00567044" w:rsidRDefault="00EA169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EA169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Default="001F002F" w:rsidP="00203ADF">
      <w:pPr>
        <w:pStyle w:val="Caption"/>
      </w:pPr>
      <w:bookmarkStart w:id="54" w:name="_Toc325794436"/>
      <w:bookmarkStart w:id="55"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3"/>
      <w:bookmarkEnd w:id="54"/>
      <w:bookmarkEnd w:id="55"/>
      <w:proofErr w:type="spellEnd"/>
    </w:p>
    <w:p w:rsidR="009E3027" w:rsidRPr="009E3027" w:rsidRDefault="009E3027" w:rsidP="009E3027">
      <w:r>
        <w:lastRenderedPageBreak/>
        <w:t xml:space="preserve">Con la excepción de la primera, cada canal del </w:t>
      </w:r>
      <w:proofErr w:type="spellStart"/>
      <w:r>
        <w:t>floculador</w:t>
      </w:r>
      <w:proofErr w:type="spellEnd"/>
      <w:r>
        <w:t xml:space="preserve"> cuenta con un desagüe en el extremo pegado al canal de lim</w:t>
      </w:r>
      <w:r w:rsidR="00C64021">
        <w:t>pieza de la planta.</w:t>
      </w:r>
    </w:p>
    <w:p w:rsidR="00312CFB" w:rsidRPr="001D7AF4" w:rsidRDefault="00312CFB" w:rsidP="00312CFB">
      <w:pPr>
        <w:pStyle w:val="Heading2"/>
      </w:pPr>
      <w:r w:rsidRPr="001D7AF4">
        <w:t>Diseño específico</w:t>
      </w:r>
    </w:p>
    <w:p w:rsidR="00312CFB" w:rsidRPr="001D7AF4" w:rsidRDefault="00312CFB" w:rsidP="00312CFB">
      <w:pPr>
        <w:pStyle w:val="Caption"/>
        <w:keepNext/>
      </w:pPr>
      <w:bookmarkStart w:id="56"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6"/>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r w:rsidR="00D74B0F">
              <w:t xml:space="preserve"> con el caudal máximo de diseño</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2"/>
            <w:vAlign w:val="center"/>
          </w:tcPr>
          <w:p w:rsidR="001459ED" w:rsidRPr="001D7AF4" w:rsidRDefault="001459ED" w:rsidP="001459ED">
            <w:pPr>
              <w:jc w:val="center"/>
            </w:pPr>
            <w:r>
              <w:rPr>
                <w:b/>
              </w:rPr>
              <w:t>Datos de tubería</w:t>
            </w:r>
          </w:p>
        </w:tc>
      </w:tr>
      <w:tr w:rsidR="001459ED" w:rsidRPr="001D7AF4" w:rsidTr="00D74B0F">
        <w:trPr>
          <w:trHeight w:val="288"/>
        </w:trPr>
        <w:tc>
          <w:tcPr>
            <w:tcW w:w="6232" w:type="dxa"/>
            <w:vAlign w:val="center"/>
          </w:tcPr>
          <w:p w:rsidR="001459ED" w:rsidRPr="001459ED" w:rsidRDefault="001459ED" w:rsidP="001459ED">
            <w:pPr>
              <w:jc w:val="center"/>
            </w:pPr>
            <w:r>
              <w:t>Los desagües</w:t>
            </w:r>
          </w:p>
        </w:tc>
        <w:tc>
          <w:tcPr>
            <w:tcW w:w="3982" w:type="dxa"/>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obstáculos</w:t>
            </w:r>
          </w:p>
        </w:tc>
        <w:tc>
          <w:tcPr>
            <w:tcW w:w="3982" w:type="dxa"/>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separadores de los deflectores</w:t>
            </w:r>
          </w:p>
        </w:tc>
        <w:tc>
          <w:tcPr>
            <w:tcW w:w="3982" w:type="dxa"/>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conectores de los deflectores</w:t>
            </w:r>
          </w:p>
        </w:tc>
        <w:tc>
          <w:tcPr>
            <w:tcW w:w="3982" w:type="dxa"/>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57" w:name="_Toc298764147"/>
      <w:bookmarkStart w:id="58"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w:t>
      </w:r>
      <w:r w:rsidR="00B92C8D">
        <w:t>válido</w:t>
      </w:r>
      <w:r w:rsidR="003E2243" w:rsidRPr="001D7AF4">
        <w:t xml:space="preserve">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EA1698"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EA1698"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EA1698"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w:t>
      </w:r>
      <w:r w:rsidR="00FA1B15">
        <w:t>s</w:t>
      </w:r>
      <w:r>
        <w:t xml:space="preserve">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intercambiables</w:t>
      </w:r>
      <w:r w:rsidR="00B92C8D">
        <w:t xml:space="preserve"> ya que los dos están directamente relacionados con la </w:t>
      </w:r>
      <w:r w:rsidR="00443C18" w:rsidRPr="002F5EC9">
        <w:rPr>
          <w:highlight w:val="yellow"/>
        </w:rPr>
        <w:t>entrada de energía</w:t>
      </w:r>
      <w:r w:rsidR="00936701">
        <w:t xml:space="preserve">. La distinción más importante del potencial de colisiones usado aquí es la consideración de </w:t>
      </w:r>
      <w:r w:rsidR="008E4A6C">
        <w:t>la uniformidad de la disipación de energía</w:t>
      </w:r>
      <w:r w:rsidR="00936701">
        <w:t>, tomada en cu</w:t>
      </w:r>
      <w:r w:rsidR="00020757">
        <w:t>e</w:t>
      </w:r>
      <w:r w:rsidR="00936701">
        <w:t xml:space="preserve">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EA1698"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EA1698"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EA1698"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EA1698"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EA1698"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EA1698"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w:t>
      </w:r>
      <w:r w:rsidR="000764C8">
        <w:lastRenderedPageBreak/>
        <w:t>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EA1698"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EA1698"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w:t>
      </w:r>
      <w:r w:rsidR="00B92C8D">
        <w:t xml:space="preserve">la </w:t>
      </w:r>
      <w:r w:rsidR="00041EBC" w:rsidRPr="001D7AF4">
        <w:t>tasa máxima de la disipación de energía (W/kg)</w:t>
      </w:r>
    </w:p>
    <w:p w:rsidR="00041EBC" w:rsidRPr="001D7AF4" w:rsidRDefault="00EA1698" w:rsidP="005D32ED">
      <m:oMath>
        <m:acc>
          <m:accPr>
            <m:chr m:val="̅"/>
            <m:ctrlPr>
              <w:rPr>
                <w:rFonts w:ascii="Cambria Math" w:hAnsi="Cambria Math"/>
                <w:i/>
              </w:rPr>
            </m:ctrlPr>
          </m:accPr>
          <m:e>
            <m:r>
              <w:rPr>
                <w:rFonts w:ascii="Cambria Math" w:hAnsi="Cambria Math"/>
              </w:rPr>
              <m:t>ε</m:t>
            </m:r>
          </m:e>
        </m:acc>
      </m:oMath>
      <w:r w:rsidR="00041EBC" w:rsidRPr="001D7AF4">
        <w:t xml:space="preserve"> = </w:t>
      </w:r>
      <w:r w:rsidR="00B92C8D">
        <w:t xml:space="preserve">la </w:t>
      </w:r>
      <w:r w:rsidR="00041EBC" w:rsidRPr="001D7AF4">
        <w:t>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EA1698"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EA1698" w:rsidRPr="0070434C" w:rsidRDefault="00EA169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EA1698" w:rsidRPr="0070434C" w:rsidRDefault="00EA169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5"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6"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EA1698"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EA1698"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w:t>
      </w:r>
      <w:r w:rsidR="00B92C8D">
        <w:t xml:space="preserve">un </w:t>
      </w:r>
      <w:r w:rsidR="005355BA" w:rsidRPr="001D7AF4">
        <w:t>factor relacionado a la geometría del flujo al pasar alrededor de un deflector = Pi.JetPlane</w:t>
      </w:r>
    </w:p>
    <w:p w:rsidR="005355BA" w:rsidRPr="001D7AF4" w:rsidRDefault="00EA1698"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w:t>
      </w:r>
      <w:r w:rsidR="00B92C8D">
        <w:t xml:space="preserve">el </w:t>
      </w:r>
      <w:r w:rsidR="005355BA" w:rsidRPr="001D7AF4">
        <w:t>coeficiente de vena contracta para el deflector = Pi.VCBaffle</w:t>
      </w:r>
    </w:p>
    <w:p w:rsidR="00C37BC9" w:rsidRPr="001D7AF4" w:rsidRDefault="00EA1698"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w:t>
      </w:r>
      <w:r w:rsidR="00B92C8D">
        <w:t xml:space="preserve">el </w:t>
      </w:r>
      <w:r w:rsidR="005355BA" w:rsidRPr="001D7AF4">
        <w:t>coeficiente de pérdida de carga para la expansión del chorro = K.FlocBaffle</w:t>
      </w:r>
    </w:p>
    <w:p w:rsidR="005355BA" w:rsidRPr="001D7AF4" w:rsidRDefault="00EA1698"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EA169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EA1698"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EA1698"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w:t>
      </w:r>
      <w:r w:rsidR="00B92C8D">
        <w:t xml:space="preserve">la </w:t>
      </w:r>
      <w:r w:rsidR="00C72033" w:rsidRPr="001D7AF4">
        <w:t>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w:t>
      </w:r>
      <w:r w:rsidR="00B92C8D">
        <w:t xml:space="preserve">la </w:t>
      </w:r>
      <w:r w:rsidRPr="001D7AF4">
        <w:t>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w:t>
      </w:r>
      <w:r w:rsidR="006164D2">
        <w:t>Por ejemplo, l</w:t>
      </w:r>
      <w:r w:rsidRPr="001D7AF4">
        <w:t xml:space="preserve">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EA1698"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EA1698"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EA1698"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EA1698"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EA1698"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EA1698"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EA1698"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6164D2">
        <w:t>l</w:t>
      </w:r>
      <w:r>
        <w:t xml:space="preserve">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59" w:name="_Ref427768350"/>
      <w:r w:rsidRPr="001D7AF4">
        <w:t>Entradas al algoritmo</w:t>
      </w:r>
      <w:bookmarkEnd w:id="59"/>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7">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0" w:name="_Ref427767474"/>
      <w:bookmarkStart w:id="61"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0"/>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1"/>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EA1698"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EA1698"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EA1698"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EA1698"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hAnsi="Cambria Math"/>
                            </w:rPr>
                            <m:t>ε</m:t>
                          </m:r>
                        </m:e>
                      </m:acc>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ol=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w:t>
      </w:r>
      <w:r w:rsidR="00DF3975">
        <w:t>mencionó</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EA1698"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EA1698"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2" w:name="_Toc424289911"/>
      <w:bookmarkEnd w:id="57"/>
      <w:bookmarkEnd w:id="58"/>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EA1698">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EA1698">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EA1698">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EA1698">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EA1698"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EA1698"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EA1698"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EA1698"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EA1698"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EA1698">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EA1698">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EA1698">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DF3975" w:rsidP="00AC49AF">
      <w:pPr>
        <w:pStyle w:val="ListParagraph"/>
        <w:numPr>
          <w:ilvl w:val="0"/>
          <w:numId w:val="31"/>
        </w:numPr>
      </w:pPr>
      <w:r>
        <w:t>El p</w:t>
      </w:r>
      <w:r w:rsidR="00AC49AF">
        <w:t>otencial de colisiones provocado</w:t>
      </w:r>
      <w:r w:rsidR="00770093">
        <w:t xml:space="preserve"> por una sola expansión:</w:t>
      </w:r>
    </w:p>
    <w:p w:rsidR="00770093" w:rsidRDefault="00770093" w:rsidP="00770093">
      <w:pPr>
        <w:pStyle w:val="ListParagraph"/>
      </w:pPr>
    </w:p>
    <w:p w:rsidR="00770093" w:rsidRPr="00770093" w:rsidRDefault="00EA169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EA169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EA1698"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DF3975" w:rsidP="00770093">
      <w:pPr>
        <w:pStyle w:val="ListParagraph"/>
      </w:pPr>
      <w:r>
        <w:t>El p</w:t>
      </w:r>
      <w:r w:rsidR="00AC49AF">
        <w:t xml:space="preserve">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EA169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EA169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EA1698"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DF3975" w:rsidP="00770093">
      <w:pPr>
        <w:pStyle w:val="ListParagraph"/>
        <w:numPr>
          <w:ilvl w:val="0"/>
          <w:numId w:val="31"/>
        </w:numPr>
      </w:pPr>
      <w:r>
        <w:t>La v</w:t>
      </w:r>
      <w:r w:rsidR="009E6714">
        <w:t>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DF3975" w:rsidP="00046D61">
      <w:pPr>
        <w:pStyle w:val="ListParagraph"/>
        <w:numPr>
          <w:ilvl w:val="0"/>
          <w:numId w:val="31"/>
        </w:numPr>
      </w:pPr>
      <w:r>
        <w:t>La p</w:t>
      </w:r>
      <w:r w:rsidR="00046D61">
        <w:t>érdida de carga:</w:t>
      </w:r>
    </w:p>
    <w:p w:rsidR="00046D61" w:rsidRDefault="00046D61" w:rsidP="00046D61">
      <w:pPr>
        <w:pStyle w:val="ListParagraph"/>
      </w:pPr>
    </w:p>
    <w:p w:rsidR="00046D61" w:rsidRPr="00046D61" w:rsidRDefault="00EA1698"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EA1698"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F3975" w:rsidP="00DD7FE3">
      <w:pPr>
        <w:pStyle w:val="ListParagraph"/>
        <w:numPr>
          <w:ilvl w:val="0"/>
          <w:numId w:val="31"/>
        </w:numPr>
      </w:pPr>
      <w:r>
        <w:t>La t</w:t>
      </w:r>
      <w:r w:rsidR="00DD7FE3">
        <w:t>asa real de la disipación de ene</w:t>
      </w:r>
      <w:r w:rsidR="00AC49AF">
        <w:t>rgía después de la corrección de</w:t>
      </w:r>
      <w:r w:rsidR="00DD7FE3">
        <w:t xml:space="preserve"> la separación entre deflectores, igual a </w:t>
      </w:r>
      <w:proofErr w:type="spellStart"/>
      <w:r w:rsidR="00DD7FE3">
        <w:t>ED.FlocAve</w:t>
      </w:r>
      <w:proofErr w:type="spellEnd"/>
      <w:r w:rsidR="00DD7FE3">
        <w:t>:</w:t>
      </w:r>
    </w:p>
    <w:p w:rsidR="00DD7FE3" w:rsidRDefault="00DD7FE3" w:rsidP="00DD7FE3">
      <w:pPr>
        <w:pStyle w:val="ListParagraph"/>
      </w:pPr>
    </w:p>
    <w:p w:rsidR="00DD7FE3" w:rsidRDefault="00EA1698"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EA1698"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F3975" w:rsidP="00770093">
      <w:pPr>
        <w:pStyle w:val="ListParagraph"/>
        <w:numPr>
          <w:ilvl w:val="0"/>
          <w:numId w:val="31"/>
        </w:numPr>
      </w:pPr>
      <w:r>
        <w:t>El g</w:t>
      </w:r>
      <w:r w:rsidR="00DD7FE3">
        <w:t xml:space="preserve">radiente medio de velocidad, igual a </w:t>
      </w:r>
      <w:proofErr w:type="spellStart"/>
      <w:r w:rsidR="00DD7FE3">
        <w:t>G.FlocAve</w:t>
      </w:r>
      <w:proofErr w:type="spellEnd"/>
      <w:r w:rsidR="00DD7FE3">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F3975" w:rsidP="00DD7FE3">
      <w:pPr>
        <w:pStyle w:val="ListParagraph"/>
        <w:numPr>
          <w:ilvl w:val="0"/>
          <w:numId w:val="31"/>
        </w:numPr>
      </w:pPr>
      <w:r>
        <w:t>El t</w:t>
      </w:r>
      <w:r w:rsidR="00DD7FE3">
        <w: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EA169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El tiempo de retención activo se calcula restando el</w:t>
      </w:r>
      <w:r w:rsidR="00DF3975">
        <w:t xml:space="preserve"> volumen inactivo, y es igual a</w:t>
      </w:r>
      <w:r>
        <w:t xml:space="preserve">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EA1698"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r w:rsidR="009624EA">
        <w:t xml:space="preserve"> = </w:t>
      </w:r>
      <w:proofErr w:type="spellStart"/>
      <w:r w:rsidR="009624EA">
        <w:t>S.FlocBaffle</w:t>
      </w:r>
      <w:proofErr w:type="spellEnd"/>
    </w:p>
    <w:p w:rsidR="005D6B84" w:rsidRDefault="00EA1698"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AA4618" w:rsidRDefault="00AA4618"/>
    <w:p w:rsidR="00AA4618" w:rsidRDefault="00AA4618" w:rsidP="00AA4618">
      <w:pPr>
        <w:pStyle w:val="Heading3"/>
        <w:numPr>
          <w:ilvl w:val="0"/>
          <w:numId w:val="26"/>
        </w:numPr>
        <w:ind w:left="450" w:hanging="450"/>
      </w:pPr>
      <w:r>
        <w:t>Alturas</w:t>
      </w:r>
    </w:p>
    <w:p w:rsidR="00AA4618" w:rsidRDefault="00AA4618" w:rsidP="00AA4618">
      <w:r>
        <w:t xml:space="preserve">La altura del </w:t>
      </w:r>
      <w:proofErr w:type="spellStart"/>
      <w:r>
        <w:t>floculador</w:t>
      </w:r>
      <w:proofErr w:type="spellEnd"/>
      <w:r>
        <w:t xml:space="preserve"> se calcula sumando desde el nivel de agua en el canal de entrada al tanque de sedimentación:</w:t>
      </w:r>
    </w:p>
    <w:p w:rsidR="00AA4618" w:rsidRDefault="00AA4618" w:rsidP="00AA4618"/>
    <w:p w:rsidR="00AA4618" w:rsidRPr="00AA4618" w:rsidRDefault="00EA1698" w:rsidP="00AA4618">
      <m:oMathPara>
        <m:oMath>
          <m:sSub>
            <m:sSubPr>
              <m:ctrlPr>
                <w:rPr>
                  <w:rFonts w:ascii="Cambria Math" w:hAnsi="Cambria Math"/>
                  <w:i/>
                </w:rPr>
              </m:ctrlPr>
            </m:sSubPr>
            <m:e>
              <m:r>
                <w:rPr>
                  <w:rFonts w:ascii="Cambria Math" w:hAnsi="Cambria Math"/>
                </w:rPr>
                <m:t>H</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HW</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orde</m:t>
              </m:r>
            </m:sub>
          </m:sSub>
        </m:oMath>
      </m:oMathPara>
    </w:p>
    <w:p w:rsidR="00AA4618" w:rsidRDefault="00AA4618">
      <w:r>
        <w:t>Donde:</w:t>
      </w:r>
    </w:p>
    <w:p w:rsidR="00AA4618" w:rsidRDefault="00EA1698">
      <m:oMath>
        <m:sSub>
          <m:sSubPr>
            <m:ctrlPr>
              <w:rPr>
                <w:rFonts w:ascii="Cambria Math" w:hAnsi="Cambria Math"/>
                <w:i/>
              </w:rPr>
            </m:ctrlPr>
          </m:sSubPr>
          <m:e>
            <m:r>
              <w:rPr>
                <w:rFonts w:ascii="Cambria Math" w:hAnsi="Cambria Math"/>
              </w:rPr>
              <m:t>H</m:t>
            </m:r>
          </m:e>
          <m:sub>
            <m:r>
              <w:rPr>
                <w:rFonts w:ascii="Cambria Math" w:hAnsi="Cambria Math"/>
              </w:rPr>
              <m:t>Floc</m:t>
            </m:r>
          </m:sub>
        </m:sSub>
      </m:oMath>
      <w:r w:rsidR="00AA4618">
        <w:t xml:space="preserve"> = la altura total del tanque = </w:t>
      </w:r>
      <w:proofErr w:type="spellStart"/>
      <w:r w:rsidR="00AA4618">
        <w:t>H.Floc</w:t>
      </w:r>
      <w:proofErr w:type="spellEnd"/>
    </w:p>
    <w:p w:rsidR="00AA4618" w:rsidRDefault="00EA1698">
      <m:oMath>
        <m:sSub>
          <m:sSubPr>
            <m:ctrlPr>
              <w:rPr>
                <w:rFonts w:ascii="Cambria Math" w:hAnsi="Cambria Math"/>
                <w:i/>
              </w:rPr>
            </m:ctrlPr>
          </m:sSubPr>
          <m:e>
            <m:r>
              <w:rPr>
                <w:rFonts w:ascii="Cambria Math" w:hAnsi="Cambria Math"/>
              </w:rPr>
              <m:t>HW</m:t>
            </m:r>
          </m:e>
          <m:sub>
            <m:r>
              <w:rPr>
                <w:rFonts w:ascii="Cambria Math" w:hAnsi="Cambria Math"/>
              </w:rPr>
              <m:t>Final</m:t>
            </m:r>
          </m:sub>
        </m:sSub>
      </m:oMath>
      <w:r w:rsidR="00AA4618">
        <w:t xml:space="preserve"> = la profundidad de agua al final del </w:t>
      </w:r>
      <w:proofErr w:type="spellStart"/>
      <w:r w:rsidR="00AA4618">
        <w:t>floculador</w:t>
      </w:r>
      <w:proofErr w:type="spellEnd"/>
      <w:r w:rsidR="00AA4618">
        <w:t xml:space="preserve">, determinada por el canal de entrada al tanque de sedimentación = </w:t>
      </w:r>
      <w:proofErr w:type="spellStart"/>
      <w:r w:rsidR="00AA4618">
        <w:t>HW.FlocEnd</w:t>
      </w:r>
      <w:proofErr w:type="spellEnd"/>
    </w:p>
    <w:p w:rsidR="00AA4618" w:rsidRDefault="00EA1698">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AA4618">
        <w:t xml:space="preserve"> = la pérdida de carga total del </w:t>
      </w:r>
      <w:proofErr w:type="spellStart"/>
      <w:r w:rsidR="00AA4618">
        <w:t>floculador</w:t>
      </w:r>
      <w:proofErr w:type="spellEnd"/>
      <w:r w:rsidR="00AA4618">
        <w:t xml:space="preserve"> = </w:t>
      </w:r>
      <w:proofErr w:type="spellStart"/>
      <w:r w:rsidR="00AA4618">
        <w:t>HL.Floc</w:t>
      </w:r>
      <w:proofErr w:type="spellEnd"/>
    </w:p>
    <w:p w:rsidR="00AA4618" w:rsidRDefault="00EA1698">
      <m:oMath>
        <m:sSub>
          <m:sSubPr>
            <m:ctrlPr>
              <w:rPr>
                <w:rFonts w:ascii="Cambria Math" w:hAnsi="Cambria Math"/>
                <w:i/>
              </w:rPr>
            </m:ctrlPr>
          </m:sSubPr>
          <m:e>
            <m:r>
              <w:rPr>
                <w:rFonts w:ascii="Cambria Math" w:hAnsi="Cambria Math"/>
              </w:rPr>
              <m:t>H</m:t>
            </m:r>
          </m:e>
          <m:sub>
            <m:r>
              <w:rPr>
                <w:rFonts w:ascii="Cambria Math" w:hAnsi="Cambria Math"/>
              </w:rPr>
              <m:t>Borde</m:t>
            </m:r>
          </m:sub>
        </m:sSub>
      </m:oMath>
      <w:r w:rsidR="00AA4618">
        <w:t xml:space="preserve"> = el espacio libre en la parte arriba del tanque = </w:t>
      </w:r>
      <w:proofErr w:type="spellStart"/>
      <w:r w:rsidR="00AA4618">
        <w:t>H.PlantFreeboard</w:t>
      </w:r>
      <w:proofErr w:type="spellEnd"/>
    </w:p>
    <w:p w:rsidR="00FF3274" w:rsidRDefault="00FF3274"/>
    <w:p w:rsidR="00AA4618" w:rsidRDefault="00AA4618">
      <w:r>
        <w:t xml:space="preserve">La altura de la losa del </w:t>
      </w:r>
      <w:proofErr w:type="spellStart"/>
      <w:r>
        <w:t>floculador</w:t>
      </w:r>
      <w:proofErr w:type="spellEnd"/>
      <w:r>
        <w:t xml:space="preserve"> es relativa a la solera inferior que amarra los tanques de sedimentación y el </w:t>
      </w:r>
      <w:proofErr w:type="spellStart"/>
      <w:r>
        <w:t>floculador</w:t>
      </w:r>
      <w:proofErr w:type="spellEnd"/>
      <w:r>
        <w:t xml:space="preserve">. La parte abajo de esta solera es el nivel cero en el dibujo de AutoCAD. La parte abajo de la losa del </w:t>
      </w:r>
      <w:proofErr w:type="spellStart"/>
      <w:r>
        <w:t>floculador</w:t>
      </w:r>
      <w:proofErr w:type="spellEnd"/>
      <w:r>
        <w:t xml:space="preserve"> está al mismo nivel que la parte inferior de la solera</w:t>
      </w:r>
      <w:r w:rsidR="00FF3274">
        <w:t xml:space="preserve">, así que el nivel del fondo del tanque sólo depende del grosor de la losa </w:t>
      </w:r>
      <w:proofErr w:type="spellStart"/>
      <w:r w:rsidR="00FF3274">
        <w:t>T.FlocSlab</w:t>
      </w:r>
      <w:proofErr w:type="spellEnd"/>
      <w:r>
        <w:t xml:space="preserve">. </w:t>
      </w:r>
    </w:p>
    <w:p w:rsidR="00FF3274" w:rsidRDefault="00FF3274"/>
    <w:p w:rsidR="00FF3274" w:rsidRDefault="00FF3274" w:rsidP="00FF3274">
      <w:pPr>
        <w:pStyle w:val="Figure"/>
      </w:pPr>
      <w:r>
        <w:t>Fotos de la solera inferior</w:t>
      </w:r>
    </w:p>
    <w:p w:rsidR="00FF3274" w:rsidRDefault="00FF3274"/>
    <w:p w:rsidR="006753F7" w:rsidRDefault="00B920E8" w:rsidP="00AA4618">
      <w:pPr>
        <w:pStyle w:val="Heading3"/>
        <w:numPr>
          <w:ilvl w:val="0"/>
          <w:numId w:val="26"/>
        </w:numPr>
        <w:ind w:left="450" w:hanging="45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AA4618">
      <w:pPr>
        <w:pStyle w:val="Heading3"/>
        <w:numPr>
          <w:ilvl w:val="0"/>
          <w:numId w:val="26"/>
        </w:numPr>
        <w:ind w:left="450" w:hanging="45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EA169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EA169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EA169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EA169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9D0009" w:rsidRP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2"/>
    </w:p>
    <w:p w:rsidR="00E37292" w:rsidRPr="001D7AF4" w:rsidRDefault="00E37292" w:rsidP="00E37292">
      <w:pPr>
        <w:pStyle w:val="Heading2"/>
      </w:pPr>
      <w:bookmarkStart w:id="63" w:name="_Toc424289912"/>
      <w:r w:rsidRPr="001D7AF4">
        <w:t>Propósito</w:t>
      </w:r>
      <w:bookmarkEnd w:id="63"/>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4" w:name="_Toc424289913"/>
      <w:r w:rsidRPr="001D7AF4">
        <w:t>El Manto de Lodos</w:t>
      </w:r>
      <w:bookmarkEnd w:id="64"/>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EA169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EA1698" w:rsidRPr="00567044" w:rsidRDefault="00EA169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EA1698" w:rsidRPr="00567044" w:rsidRDefault="00EA169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EA1698" w:rsidRPr="00567044" w:rsidRDefault="00EA169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0"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5"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5"/>
      <w:proofErr w:type="spellEnd"/>
    </w:p>
    <w:p w:rsidR="0057542E" w:rsidRPr="001D7AF4" w:rsidRDefault="00846251" w:rsidP="00E37292">
      <w:pPr>
        <w:pStyle w:val="Heading2"/>
      </w:pPr>
      <w:bookmarkStart w:id="66" w:name="_Toc424289914"/>
      <w:r w:rsidRPr="001D7AF4">
        <w:t>Recorrido de</w:t>
      </w:r>
      <w:r w:rsidR="0057542E" w:rsidRPr="001D7AF4">
        <w:t xml:space="preserve"> Agua</w:t>
      </w:r>
      <w:bookmarkEnd w:id="66"/>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EA169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41"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EA1698" w:rsidRPr="00567044" w:rsidRDefault="00EA169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EA1698" w:rsidRPr="00567044" w:rsidRDefault="00EA169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EA1698" w:rsidRPr="00567044" w:rsidRDefault="00EA169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EA1698" w:rsidRPr="00567044" w:rsidRDefault="00EA169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EA1698" w:rsidRPr="00567044" w:rsidRDefault="00EA169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EA1698" w:rsidRPr="00567044" w:rsidRDefault="00EA169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EA1698" w:rsidRPr="00567044" w:rsidRDefault="00EA169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67" w:name="_Toc298764148"/>
    </w:p>
    <w:p w:rsidR="0057542E" w:rsidRPr="001D7AF4" w:rsidRDefault="00A40FA8" w:rsidP="00A40FA8">
      <w:pPr>
        <w:pStyle w:val="Caption"/>
      </w:pPr>
      <w:bookmarkStart w:id="68" w:name="_Toc325794438"/>
      <w:bookmarkStart w:id="69"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0" w:name="_Toc298764146"/>
      <w:bookmarkStart w:id="71" w:name="_Toc325794404"/>
      <w:bookmarkStart w:id="72" w:name="_Toc298764149"/>
      <w:bookmarkEnd w:id="67"/>
      <w:bookmarkEnd w:id="68"/>
      <w:bookmarkEnd w:id="69"/>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3" w:name="_Toc424289915"/>
      <w:r w:rsidRPr="001D7AF4">
        <w:t xml:space="preserve">Canales </w:t>
      </w:r>
      <w:bookmarkEnd w:id="70"/>
      <w:r w:rsidRPr="001D7AF4">
        <w:t>del tanque de sedimentación</w:t>
      </w:r>
      <w:bookmarkEnd w:id="71"/>
      <w:bookmarkEnd w:id="73"/>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2"/>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EA169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42"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EA1698" w:rsidRPr="00567044" w:rsidRDefault="00EA169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EA1698" w:rsidRPr="00567044" w:rsidRDefault="00EA169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EA1698" w:rsidRPr="00567044" w:rsidRDefault="00EA169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EA1698" w:rsidRPr="00567044" w:rsidRDefault="00EA169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EA1698" w:rsidRPr="00567044" w:rsidRDefault="00EA169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4" w:name="_Ref381771738"/>
      <w:bookmarkStart w:id="75" w:name="_Toc325794439"/>
      <w:bookmarkStart w:id="76"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4"/>
      <w:r w:rsidRPr="001D7AF4">
        <w:t xml:space="preserve">. </w:t>
      </w:r>
      <w:r w:rsidR="0057542E" w:rsidRPr="001D7AF4">
        <w:t xml:space="preserve">Canales de </w:t>
      </w:r>
      <w:r w:rsidRPr="001D7AF4">
        <w:t>los</w:t>
      </w:r>
      <w:r w:rsidR="0057542E" w:rsidRPr="001D7AF4">
        <w:t xml:space="preserve"> tanques de sedimenta</w:t>
      </w:r>
      <w:bookmarkEnd w:id="75"/>
      <w:r w:rsidRPr="001D7AF4">
        <w:t>ción</w:t>
      </w:r>
      <w:bookmarkEnd w:id="76"/>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77" w:name="_Toc298764150"/>
      <w:bookmarkStart w:id="78" w:name="_Toc325794405"/>
      <w:bookmarkStart w:id="79" w:name="_Toc424289916"/>
      <w:proofErr w:type="spellStart"/>
      <w:r w:rsidRPr="001D7AF4">
        <w:t>Manifold</w:t>
      </w:r>
      <w:proofErr w:type="spellEnd"/>
      <w:r w:rsidR="0057542E" w:rsidRPr="001D7AF4">
        <w:t xml:space="preserve"> distribuidor</w:t>
      </w:r>
      <w:bookmarkEnd w:id="77"/>
      <w:bookmarkEnd w:id="78"/>
      <w:bookmarkEnd w:id="79"/>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EA169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43"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EA1698" w:rsidRPr="00567044" w:rsidRDefault="00EA169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EA1698" w:rsidRPr="00567044" w:rsidRDefault="00EA169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EA1698" w:rsidRPr="00567044" w:rsidRDefault="00EA169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EA1698" w:rsidRPr="00567044" w:rsidRDefault="00EA169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EA1698" w:rsidRPr="00567044" w:rsidRDefault="00EA169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EA1698" w:rsidRPr="00567044" w:rsidRDefault="00EA169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EA1698" w:rsidRPr="00567044" w:rsidRDefault="00EA169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EA1698" w:rsidRPr="00567044" w:rsidRDefault="00EA169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EA1698" w:rsidRPr="00567044" w:rsidRDefault="00EA169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0" w:name="_Toc325794440"/>
      <w:bookmarkStart w:id="81"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0"/>
      <w:r w:rsidRPr="001D7AF4">
        <w:t>ción</w:t>
      </w:r>
      <w:bookmarkEnd w:id="81"/>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EA1698"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4"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EA1698" w:rsidRPr="00567044" w:rsidRDefault="00EA169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EA1698" w:rsidRPr="00567044" w:rsidRDefault="00EA169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EA1698" w:rsidRPr="00567044" w:rsidRDefault="00EA169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EA1698" w:rsidRPr="00567044" w:rsidRDefault="00EA169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EA1698" w:rsidRPr="00567044" w:rsidRDefault="00EA169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EA1698" w:rsidRPr="00567044" w:rsidRDefault="00EA169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2" w:name="_Toc325794441"/>
      <w:bookmarkStart w:id="83"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2"/>
      <w:bookmarkEnd w:id="83"/>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EA1698"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EA1698" w:rsidRPr="00567044" w:rsidRDefault="00EA169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EA1698" w:rsidRPr="00567044" w:rsidRDefault="00EA169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4"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5"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4"/>
      <w:bookmarkEnd w:id="85"/>
    </w:p>
    <w:p w:rsidR="0057542E" w:rsidRPr="001D7AF4" w:rsidRDefault="0057542E" w:rsidP="0057542E">
      <w:pPr>
        <w:contextualSpacing/>
      </w:pPr>
    </w:p>
    <w:p w:rsidR="0057542E" w:rsidRPr="001D7AF4" w:rsidRDefault="0057542E" w:rsidP="00E37292">
      <w:pPr>
        <w:pStyle w:val="Heading2"/>
      </w:pPr>
      <w:bookmarkStart w:id="86" w:name="_Toc325794406"/>
      <w:bookmarkStart w:id="87" w:name="_Toc424289917"/>
      <w:r w:rsidRPr="001D7AF4">
        <w:t>Válvulas de drenaje</w:t>
      </w:r>
      <w:bookmarkEnd w:id="86"/>
      <w:bookmarkEnd w:id="87"/>
    </w:p>
    <w:p w:rsidR="00516689" w:rsidRPr="001D7AF4" w:rsidRDefault="00516689" w:rsidP="00516689">
      <w:bookmarkStart w:id="88" w:name="_Toc298764153"/>
      <w:bookmarkStart w:id="89"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0" w:name="_Toc424289918"/>
      <w:r w:rsidRPr="001D7AF4">
        <w:t xml:space="preserve">Placas </w:t>
      </w:r>
      <w:bookmarkEnd w:id="88"/>
      <w:bookmarkEnd w:id="89"/>
      <w:r w:rsidR="00B2117D" w:rsidRPr="001D7AF4">
        <w:t>de sedimentación</w:t>
      </w:r>
      <w:bookmarkEnd w:id="90"/>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1" w:name="_Toc298764154"/>
      <w:bookmarkStart w:id="92" w:name="_Toc325794408"/>
      <w:bookmarkStart w:id="93" w:name="_Toc424289919"/>
      <w:r w:rsidRPr="001D7AF4">
        <w:lastRenderedPageBreak/>
        <w:t>Tubos recolectores</w:t>
      </w:r>
      <w:bookmarkEnd w:id="91"/>
      <w:bookmarkEnd w:id="92"/>
      <w:bookmarkEnd w:id="93"/>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4" w:name="_Toc325794443"/>
      <w:bookmarkStart w:id="95"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4"/>
      <w:bookmarkEnd w:id="95"/>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96" w:name="_Toc424289920"/>
      <w:r w:rsidRPr="001D7AF4">
        <w:lastRenderedPageBreak/>
        <w:t>Teoría de</w:t>
      </w:r>
      <w:r w:rsidR="004C3B42" w:rsidRPr="001D7AF4">
        <w:t>l</w:t>
      </w:r>
      <w:r w:rsidRPr="001D7AF4">
        <w:t xml:space="preserve"> Diseño</w:t>
      </w:r>
      <w:bookmarkEnd w:id="96"/>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EA169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EA169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EA169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EA169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EA169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EA169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EA169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EA169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EA169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EA169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EA169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EA169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EA169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EA1698"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EA1698"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EA1698"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EA1698"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EA1698"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EA1698"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EA1698"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97" w:name="_Toc325794403"/>
      <w:bookmarkStart w:id="98" w:name="_Toc424289921"/>
      <w:r w:rsidRPr="001D7AF4">
        <w:t>Dimensionamiento</w:t>
      </w:r>
      <w:bookmarkEnd w:id="97"/>
      <w:r w:rsidR="004C3B42" w:rsidRPr="001D7AF4">
        <w:t xml:space="preserve"> y Detalles de Construcción</w:t>
      </w:r>
      <w:bookmarkEnd w:id="98"/>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99"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99"/>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0"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1"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0"/>
      <w:r w:rsidRPr="001D7AF4">
        <w:t xml:space="preserve"> de los tanques de sedimentación</w:t>
      </w:r>
      <w:bookmarkEnd w:id="10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2"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3"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2"/>
      <w:bookmarkEnd w:id="10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4" w:name="_Toc325794425"/>
      <w:bookmarkStart w:id="105"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4"/>
      <w:r w:rsidR="007A5FC5" w:rsidRPr="001D7AF4">
        <w:t xml:space="preserve"> del tanque</w:t>
      </w:r>
      <w:r w:rsidRPr="001D7AF4">
        <w:t xml:space="preserve"> de sedimentación</w:t>
      </w:r>
      <w:bookmarkEnd w:id="105"/>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06" w:name="_Toc325794426"/>
      <w:bookmarkStart w:id="107"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06"/>
      <w:r w:rsidRPr="001D7AF4">
        <w:t>de sedimentación</w:t>
      </w:r>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08" w:name="_Toc325794427"/>
      <w:bookmarkStart w:id="109"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08"/>
      <w:r w:rsidRPr="001D7AF4">
        <w:t xml:space="preserve"> de los tanques de sedimentación</w:t>
      </w:r>
      <w:bookmarkEnd w:id="109"/>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0" w:name="_Toc298764158"/>
      <w:bookmarkStart w:id="111" w:name="_Toc325794409"/>
      <w:bookmarkStart w:id="112" w:name="_Toc298764156"/>
    </w:p>
    <w:p w:rsidR="00AE11C0" w:rsidRPr="001D7AF4" w:rsidRDefault="00AE11C0">
      <w:r w:rsidRPr="001D7AF4">
        <w:br w:type="page"/>
      </w:r>
    </w:p>
    <w:p w:rsidR="0057542E" w:rsidRPr="001D7AF4" w:rsidRDefault="0057542E" w:rsidP="00AE11C0">
      <w:pPr>
        <w:pStyle w:val="Heading1"/>
      </w:pPr>
      <w:bookmarkStart w:id="113" w:name="_Toc424289922"/>
      <w:r w:rsidRPr="001D7AF4">
        <w:lastRenderedPageBreak/>
        <w:t>Filtro Rápido de Arena en Múltiples Capas</w:t>
      </w:r>
      <w:r w:rsidR="00AE11C0" w:rsidRPr="001D7AF4">
        <w:t xml:space="preserve"> Abierto</w:t>
      </w:r>
      <w:r w:rsidRPr="001D7AF4">
        <w:t xml:space="preserve">: </w:t>
      </w:r>
      <w:bookmarkEnd w:id="110"/>
      <w:bookmarkEnd w:id="111"/>
      <w:r w:rsidR="00EA634F" w:rsidRPr="001D7AF4">
        <w:t>FRAMCA</w:t>
      </w:r>
      <w:bookmarkEnd w:id="113"/>
    </w:p>
    <w:p w:rsidR="00E37292" w:rsidRPr="001D7AF4" w:rsidRDefault="00E37292" w:rsidP="00E37292">
      <w:pPr>
        <w:pStyle w:val="Heading2"/>
      </w:pPr>
      <w:bookmarkStart w:id="114" w:name="_Toc424289923"/>
      <w:r w:rsidRPr="001D7AF4">
        <w:t>Propósito y Descripción</w:t>
      </w:r>
      <w:bookmarkEnd w:id="114"/>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EA169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7"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EA1698" w:rsidRPr="005F0B6D" w:rsidRDefault="00EA169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EA1698" w:rsidRPr="005F0B6D" w:rsidRDefault="00EA169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EA1698" w:rsidRPr="005F0B6D" w:rsidRDefault="00EA169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EA1698" w:rsidRPr="005F0B6D" w:rsidRDefault="00EA169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5"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5"/>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EA169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8"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EA1698" w:rsidRPr="008C79E1" w:rsidRDefault="00EA169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EA1698" w:rsidRPr="008C79E1" w:rsidRDefault="00EA169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EA1698" w:rsidRPr="008C79E1" w:rsidRDefault="00EA169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EA1698" w:rsidRPr="008C79E1" w:rsidRDefault="00EA169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EA1698" w:rsidRPr="008C79E1" w:rsidRDefault="00EA169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EA1698" w:rsidRPr="008C79E1" w:rsidRDefault="00EA169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EA1698" w:rsidRPr="008C79E1" w:rsidRDefault="00EA169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EA1698" w:rsidRPr="008C79E1" w:rsidRDefault="00EA169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16" w:name="_Ref381775067"/>
      <w:bookmarkStart w:id="117"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16"/>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17"/>
    </w:p>
    <w:p w:rsidR="0057542E" w:rsidRPr="001D7AF4" w:rsidRDefault="0057542E" w:rsidP="009F419F">
      <w:pPr>
        <w:pStyle w:val="Figure"/>
        <w:rPr>
          <w:noProof/>
        </w:rPr>
      </w:pPr>
    </w:p>
    <w:p w:rsidR="0057542E" w:rsidRPr="001D7AF4" w:rsidRDefault="00EA1698"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9"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EA1698" w:rsidRPr="00567044" w:rsidRDefault="00EA169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EA1698" w:rsidRPr="00567044" w:rsidRDefault="00EA169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EA1698" w:rsidRPr="00567044" w:rsidRDefault="00EA169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EA1698" w:rsidRPr="00567044" w:rsidRDefault="00EA169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EA1698" w:rsidRPr="00567044" w:rsidRDefault="00EA169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EA1698" w:rsidRPr="00567044" w:rsidRDefault="00EA169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EA1698" w:rsidRPr="00567044" w:rsidRDefault="00EA169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EA1698" w:rsidRPr="00567044" w:rsidRDefault="00EA169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EA1698" w:rsidRPr="00567044" w:rsidRDefault="00EA169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EA1698" w:rsidRPr="00567044" w:rsidRDefault="00EA169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EA1698" w:rsidRPr="00567044" w:rsidRDefault="00EA169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18" w:name="_Toc325794444"/>
      <w:bookmarkStart w:id="119"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18"/>
      <w:bookmarkEnd w:id="119"/>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EA169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50"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EA1698" w:rsidRPr="00567044" w:rsidRDefault="00EA169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EA1698" w:rsidRPr="00567044" w:rsidRDefault="00EA169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EA1698" w:rsidRPr="00567044" w:rsidRDefault="00EA169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0" w:name="_Toc325794445"/>
      <w:bookmarkStart w:id="121"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2" w:name="_Toc325794428"/>
      <w:bookmarkEnd w:id="120"/>
      <w:bookmarkEnd w:id="121"/>
    </w:p>
    <w:p w:rsidR="00702CC5" w:rsidRPr="001D7AF4" w:rsidRDefault="00702CC5" w:rsidP="00702CC5">
      <w:pPr>
        <w:pStyle w:val="Heading2"/>
        <w:pBdr>
          <w:bottom w:val="single" w:sz="4" w:space="1" w:color="auto"/>
        </w:pBdr>
      </w:pPr>
      <w:bookmarkStart w:id="123" w:name="_Toc424289924"/>
      <w:r w:rsidRPr="001D7AF4">
        <w:t>Teoría de</w:t>
      </w:r>
      <w:r w:rsidR="004C3B42" w:rsidRPr="001D7AF4">
        <w:t>l</w:t>
      </w:r>
      <w:r w:rsidRPr="001D7AF4">
        <w:t xml:space="preserve"> Diseño</w:t>
      </w:r>
      <w:bookmarkEnd w:id="123"/>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EA169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EA169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EA169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EA169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EA169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EA169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EA169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EA169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A169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EA169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EA169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4" w:name="_Toc424289925"/>
      <w:r w:rsidRPr="001D7AF4">
        <w:t>Dimensionamiento y Detalles de Construcción</w:t>
      </w:r>
      <w:bookmarkEnd w:id="124"/>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5"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2"/>
      <w:r w:rsidR="00EA634F" w:rsidRPr="001D7AF4">
        <w:t>FRAMCA</w:t>
      </w:r>
      <w:bookmarkEnd w:id="1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26" w:name="_Toc325794410"/>
            <w:r>
              <w:rPr>
                <w:b/>
              </w:rPr>
              <w:t xml:space="preserve">Datos </w:t>
            </w:r>
            <w:bookmarkEnd w:id="126"/>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27" w:name="_Toc325794411"/>
            <w:r>
              <w:rPr>
                <w:b/>
              </w:rPr>
              <w:t>Datos</w:t>
            </w:r>
            <w:r w:rsidR="0057542E" w:rsidRPr="001D7AF4">
              <w:rPr>
                <w:b/>
              </w:rPr>
              <w:t xml:space="preserve"> de tubería</w:t>
            </w:r>
            <w:bookmarkEnd w:id="127"/>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28" w:name="_Toc325794412"/>
            <w:bookmarkStart w:id="129" w:name="_Toc421023116"/>
            <w:bookmarkStart w:id="130" w:name="_Toc424289926"/>
            <w:r w:rsidRPr="001D7AF4">
              <w:rPr>
                <w:rStyle w:val="Heading2Char"/>
                <w:i w:val="0"/>
                <w:sz w:val="24"/>
                <w:szCs w:val="24"/>
              </w:rPr>
              <w:t xml:space="preserve">Ramales de </w:t>
            </w:r>
            <w:bookmarkEnd w:id="128"/>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29"/>
            <w:bookmarkEnd w:id="130"/>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1" w:name="_Toc325794413"/>
            <w:bookmarkStart w:id="132" w:name="_Toc424289927"/>
            <w:r w:rsidRPr="001D7AF4">
              <w:rPr>
                <w:rStyle w:val="Heading2Char"/>
                <w:i w:val="0"/>
                <w:sz w:val="24"/>
              </w:rPr>
              <w:t xml:space="preserve">Ramales de </w:t>
            </w:r>
            <w:proofErr w:type="spellStart"/>
            <w:r w:rsidRPr="001D7AF4">
              <w:rPr>
                <w:rStyle w:val="Heading2Char"/>
                <w:i w:val="0"/>
                <w:sz w:val="24"/>
              </w:rPr>
              <w:t>retrolavado</w:t>
            </w:r>
            <w:bookmarkEnd w:id="131"/>
            <w:bookmarkEnd w:id="132"/>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3" w:name="_Toc424289928"/>
            <w:r w:rsidRPr="001D7AF4">
              <w:rPr>
                <w:rStyle w:val="Heading2Char"/>
                <w:i w:val="0"/>
                <w:sz w:val="24"/>
              </w:rPr>
              <w:t>Ramales de entrada superior</w:t>
            </w:r>
            <w:bookmarkEnd w:id="133"/>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2"/>
    </w:tbl>
    <w:p w:rsidR="007A2F93" w:rsidRPr="001D7AF4" w:rsidRDefault="007A2F93" w:rsidP="00177996"/>
    <w:p w:rsidR="00AB1412" w:rsidRPr="001D7AF4" w:rsidRDefault="00AB1412">
      <w:pPr>
        <w:rPr>
          <w:b/>
          <w:sz w:val="44"/>
          <w:u w:val="single"/>
        </w:rPr>
      </w:pPr>
      <w:bookmarkStart w:id="134"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4"/>
    </w:p>
    <w:p w:rsidR="009B786C" w:rsidRPr="001D7AF4" w:rsidRDefault="009B786C" w:rsidP="009B786C">
      <w:pPr>
        <w:pStyle w:val="Caption"/>
        <w:keepNext/>
      </w:pPr>
      <w:bookmarkStart w:id="135"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2"/>
        <w:gridCol w:w="5148"/>
      </w:tblGrid>
      <w:tr w:rsidR="009B786C"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1E27B6">
        <w:trPr>
          <w:jc w:val="center"/>
        </w:trPr>
        <w:tc>
          <w:tcPr>
            <w:tcW w:w="444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514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1E27B6">
        <w:trPr>
          <w:trHeight w:val="350"/>
          <w:jc w:val="center"/>
        </w:trPr>
        <w:tc>
          <w:tcPr>
            <w:tcW w:w="444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r w:rsidR="001E27B6">
              <w:t xml:space="preserve">se usan </w:t>
            </w:r>
            <w:proofErr w:type="spellStart"/>
            <w:r w:rsidR="003127AE" w:rsidRPr="001D7AF4">
              <w:t>N.CoagTubesActive</w:t>
            </w:r>
            <w:proofErr w:type="spellEnd"/>
            <w:r w:rsidRPr="001D7AF4">
              <w:t xml:space="preserve"> 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1E27B6">
        <w:trPr>
          <w:trHeight w:val="350"/>
          <w:jc w:val="center"/>
        </w:trPr>
        <w:tc>
          <w:tcPr>
            <w:tcW w:w="444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r w:rsidR="001E27B6">
              <w:t xml:space="preserve">se usan </w:t>
            </w:r>
            <w:proofErr w:type="spellStart"/>
            <w:r w:rsidR="003127AE" w:rsidRPr="001D7AF4">
              <w:t>N.ChlorTubesActive</w:t>
            </w:r>
            <w:proofErr w:type="spellEnd"/>
            <w:r w:rsidR="001E27B6">
              <w:t xml:space="preserve"> </w:t>
            </w:r>
            <w:r w:rsidRPr="001D7AF4">
              <w:t>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1E27B6">
        <w:trPr>
          <w:trHeight w:val="576"/>
          <w:jc w:val="center"/>
        </w:trPr>
        <w:tc>
          <w:tcPr>
            <w:tcW w:w="4442" w:type="dxa"/>
            <w:shd w:val="clear" w:color="auto" w:fill="FFFFFF"/>
          </w:tcPr>
          <w:p w:rsidR="00E22E8E" w:rsidRPr="001D7AF4" w:rsidRDefault="00E22E8E" w:rsidP="009B786C">
            <w:pPr>
              <w:contextualSpacing/>
            </w:pPr>
            <w:r w:rsidRPr="001D7AF4">
              <w:t>Tipo de mezcla rápida</w:t>
            </w:r>
          </w:p>
        </w:tc>
        <w:tc>
          <w:tcPr>
            <w:tcW w:w="514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1E27B6">
        <w:trPr>
          <w:trHeight w:val="314"/>
          <w:jc w:val="center"/>
        </w:trPr>
        <w:tc>
          <w:tcPr>
            <w:tcW w:w="4442" w:type="dxa"/>
          </w:tcPr>
          <w:p w:rsidR="00E22E8E" w:rsidRPr="001D7AF4" w:rsidRDefault="00E22E8E" w:rsidP="009B786C">
            <w:pPr>
              <w:contextualSpacing/>
            </w:pPr>
            <w:r w:rsidRPr="001D7AF4">
              <w:t>Número de canales en el tanque de floculación</w:t>
            </w:r>
          </w:p>
        </w:tc>
        <w:tc>
          <w:tcPr>
            <w:tcW w:w="514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1E27B6">
        <w:trPr>
          <w:trHeight w:val="314"/>
          <w:jc w:val="center"/>
        </w:trPr>
        <w:tc>
          <w:tcPr>
            <w:tcW w:w="4442" w:type="dxa"/>
            <w:hideMark/>
          </w:tcPr>
          <w:p w:rsidR="00E22E8E" w:rsidRPr="001D7AF4" w:rsidRDefault="00E22E8E" w:rsidP="009B786C">
            <w:pPr>
              <w:contextualSpacing/>
            </w:pPr>
            <w:r w:rsidRPr="001D7AF4">
              <w:t>Dimensiones de cada canal de floculación</w:t>
            </w:r>
          </w:p>
        </w:tc>
        <w:tc>
          <w:tcPr>
            <w:tcW w:w="514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1E27B6">
        <w:trPr>
          <w:jc w:val="center"/>
        </w:trPr>
        <w:tc>
          <w:tcPr>
            <w:tcW w:w="4442" w:type="dxa"/>
            <w:hideMark/>
          </w:tcPr>
          <w:p w:rsidR="00E22E8E" w:rsidRPr="001D7AF4" w:rsidRDefault="00E22E8E" w:rsidP="009B786C">
            <w:pPr>
              <w:contextualSpacing/>
            </w:pPr>
            <w:r w:rsidRPr="001D7AF4">
              <w:t xml:space="preserve">Tiempo de </w:t>
            </w:r>
            <w:r w:rsidR="001E27B6">
              <w:t>retención del</w:t>
            </w:r>
            <w:r w:rsidRPr="001D7AF4">
              <w:t xml:space="preserve"> tanque de floculación al caudal máximo de diseño</w:t>
            </w:r>
          </w:p>
        </w:tc>
        <w:tc>
          <w:tcPr>
            <w:tcW w:w="514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1E27B6">
        <w:trPr>
          <w:jc w:val="center"/>
        </w:trPr>
        <w:tc>
          <w:tcPr>
            <w:tcW w:w="444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514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1E27B6">
        <w:trPr>
          <w:jc w:val="center"/>
        </w:trPr>
        <w:tc>
          <w:tcPr>
            <w:tcW w:w="444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514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1E27B6">
        <w:trPr>
          <w:jc w:val="center"/>
        </w:trPr>
        <w:tc>
          <w:tcPr>
            <w:tcW w:w="4442" w:type="dxa"/>
            <w:hideMark/>
          </w:tcPr>
          <w:p w:rsidR="00E22E8E" w:rsidRPr="001D7AF4" w:rsidRDefault="00E22E8E" w:rsidP="001E27B6">
            <w:pPr>
              <w:contextualSpacing/>
              <w:rPr>
                <w:highlight w:val="yellow"/>
              </w:rPr>
            </w:pPr>
            <w:r w:rsidRPr="001D7AF4">
              <w:t>Número</w:t>
            </w:r>
            <w:r w:rsidR="001E27B6">
              <w:t xml:space="preserve"> total</w:t>
            </w:r>
            <w:r w:rsidRPr="001D7AF4">
              <w:t xml:space="preserve"> de deflectores en </w:t>
            </w:r>
            <w:r w:rsidR="001E27B6">
              <w:t xml:space="preserve">el </w:t>
            </w:r>
            <w:proofErr w:type="spellStart"/>
            <w:r w:rsidR="001E27B6">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5148" w:type="dxa"/>
            <w:shd w:val="clear" w:color="auto" w:fill="auto"/>
            <w:hideMark/>
          </w:tcPr>
          <w:p w:rsidR="00E22E8E" w:rsidRPr="001D7AF4" w:rsidRDefault="00E22E8E" w:rsidP="009B786C">
            <w:pPr>
              <w:contextualSpacing/>
            </w:pPr>
            <w:r w:rsidRPr="001D7AF4">
              <w:t>Láminas de policarbonato</w:t>
            </w:r>
          </w:p>
        </w:tc>
      </w:tr>
      <w:tr w:rsidR="00E22E8E" w:rsidRPr="001D7AF4" w:rsidTr="001E27B6">
        <w:trPr>
          <w:jc w:val="center"/>
        </w:trPr>
        <w:tc>
          <w:tcPr>
            <w:tcW w:w="4442" w:type="dxa"/>
            <w:shd w:val="clear" w:color="auto" w:fill="auto"/>
            <w:hideMark/>
          </w:tcPr>
          <w:p w:rsidR="00E22E8E" w:rsidRPr="001D7AF4" w:rsidRDefault="00954A48" w:rsidP="009B786C">
            <w:pPr>
              <w:contextualSpacing/>
            </w:pPr>
            <w:r w:rsidRPr="001D7AF4">
              <w:lastRenderedPageBreak/>
              <w:t>Dimensiones del canal distribuidor</w:t>
            </w:r>
            <w:r w:rsidR="00E22E8E" w:rsidRPr="001D7AF4">
              <w:t xml:space="preserve"> de los tanques de sedimentación</w:t>
            </w:r>
          </w:p>
        </w:tc>
        <w:tc>
          <w:tcPr>
            <w:tcW w:w="514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Dimensiones del canal de salida de los tanques de sedimentación</w:t>
            </w:r>
          </w:p>
        </w:tc>
        <w:tc>
          <w:tcPr>
            <w:tcW w:w="514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1E27B6">
        <w:trPr>
          <w:trHeight w:val="305"/>
          <w:jc w:val="center"/>
        </w:trPr>
        <w:tc>
          <w:tcPr>
            <w:tcW w:w="4442" w:type="dxa"/>
            <w:hideMark/>
          </w:tcPr>
          <w:p w:rsidR="00E22E8E" w:rsidRPr="001D7AF4" w:rsidRDefault="00E22E8E" w:rsidP="009B786C">
            <w:pPr>
              <w:contextualSpacing/>
            </w:pPr>
            <w:r w:rsidRPr="001D7AF4">
              <w:t>Número de tanques de sedimentación</w:t>
            </w:r>
          </w:p>
        </w:tc>
        <w:tc>
          <w:tcPr>
            <w:tcW w:w="514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1E27B6">
        <w:trPr>
          <w:jc w:val="center"/>
        </w:trPr>
        <w:tc>
          <w:tcPr>
            <w:tcW w:w="4442" w:type="dxa"/>
          </w:tcPr>
          <w:p w:rsidR="00E22E8E" w:rsidRPr="001D7AF4" w:rsidRDefault="00E22E8E" w:rsidP="009B786C">
            <w:pPr>
              <w:contextualSpacing/>
            </w:pPr>
            <w:r w:rsidRPr="001D7AF4">
              <w:t>Dimensiones de cada tanque de sedimentación</w:t>
            </w:r>
          </w:p>
        </w:tc>
        <w:tc>
          <w:tcPr>
            <w:tcW w:w="514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514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Número total de placas de sedimentación</w:t>
            </w:r>
          </w:p>
        </w:tc>
        <w:tc>
          <w:tcPr>
            <w:tcW w:w="514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Angulo de láminas de sedimentación con respeto al horizontal</w:t>
            </w:r>
          </w:p>
        </w:tc>
        <w:tc>
          <w:tcPr>
            <w:tcW w:w="514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1E27B6">
        <w:trPr>
          <w:jc w:val="center"/>
        </w:trPr>
        <w:tc>
          <w:tcPr>
            <w:tcW w:w="444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514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514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514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1E27B6">
        <w:trPr>
          <w:jc w:val="center"/>
        </w:trPr>
        <w:tc>
          <w:tcPr>
            <w:tcW w:w="444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514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5148" w:type="dxa"/>
            <w:shd w:val="clear" w:color="auto" w:fill="FFFFFF"/>
            <w:hideMark/>
          </w:tcPr>
          <w:p w:rsidR="00E22E8E" w:rsidRPr="001D7AF4" w:rsidRDefault="00954A48" w:rsidP="009B786C">
            <w:pPr>
              <w:contextualSpacing/>
            </w:pPr>
            <w:r w:rsidRPr="001D7AF4">
              <w:t>N.Fi</w:t>
            </w:r>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514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Profundidad de cada capa del lecho filtrante</w:t>
            </w:r>
          </w:p>
        </w:tc>
        <w:tc>
          <w:tcPr>
            <w:tcW w:w="514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514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filtrante</w:t>
            </w:r>
          </w:p>
        </w:tc>
        <w:tc>
          <w:tcPr>
            <w:tcW w:w="5148" w:type="dxa"/>
            <w:shd w:val="clear" w:color="auto" w:fill="FFFFFF"/>
            <w:hideMark/>
          </w:tcPr>
          <w:p w:rsidR="00E22E8E" w:rsidRPr="001D7AF4" w:rsidRDefault="00E22E8E" w:rsidP="009B786C">
            <w:pPr>
              <w:contextualSpacing/>
            </w:pPr>
            <w:r w:rsidRPr="001D7AF4">
              <w:t>Arena de sílice</w:t>
            </w:r>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5148" w:type="dxa"/>
            <w:shd w:val="clear" w:color="auto" w:fill="FFFFFF"/>
            <w:hideMark/>
          </w:tcPr>
          <w:p w:rsidR="00E22E8E" w:rsidRPr="001D7AF4" w:rsidRDefault="00954A48" w:rsidP="009B786C">
            <w:pPr>
              <w:contextualSpacing/>
            </w:pPr>
            <w:r w:rsidRPr="001D7AF4">
              <w:rPr>
                <w:szCs w:val="24"/>
              </w:rPr>
              <w:t>H.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5148" w:type="dxa"/>
            <w:shd w:val="clear" w:color="auto" w:fill="FFFFFF"/>
            <w:hideMark/>
          </w:tcPr>
          <w:p w:rsidR="00E22E8E" w:rsidRPr="001D7AF4" w:rsidRDefault="00954A48" w:rsidP="009B786C">
            <w:pPr>
              <w:contextualSpacing/>
            </w:pPr>
            <w:r w:rsidRPr="001D7AF4">
              <w:t>L.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514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36"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36"/>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EA1698">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51"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2"/>
      <w:footerReference w:type="default" r:id="rId53"/>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35C1" w:rsidRDefault="00FD35C1" w:rsidP="00532D00">
      <w:pPr>
        <w:spacing w:line="240" w:lineRule="auto"/>
      </w:pPr>
      <w:r>
        <w:separator/>
      </w:r>
    </w:p>
  </w:endnote>
  <w:endnote w:type="continuationSeparator" w:id="0">
    <w:p w:rsidR="00FD35C1" w:rsidRDefault="00FD35C1"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EA1698" w:rsidRDefault="00EA1698">
        <w:pPr>
          <w:pStyle w:val="Footer"/>
          <w:jc w:val="right"/>
        </w:pPr>
        <w:r>
          <w:fldChar w:fldCharType="begin"/>
        </w:r>
        <w:r>
          <w:instrText xml:space="preserve"> PAGE   \* MERGEFORMAT </w:instrText>
        </w:r>
        <w:r>
          <w:fldChar w:fldCharType="separate"/>
        </w:r>
        <w:r w:rsidR="006A2813">
          <w:rPr>
            <w:noProof/>
          </w:rPr>
          <w:t>44</w:t>
        </w:r>
        <w:r>
          <w:rPr>
            <w:noProof/>
          </w:rPr>
          <w:fldChar w:fldCharType="end"/>
        </w:r>
      </w:p>
    </w:sdtContent>
  </w:sdt>
  <w:p w:rsidR="00EA1698" w:rsidRDefault="00EA16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35C1" w:rsidRDefault="00FD35C1" w:rsidP="00532D00">
      <w:pPr>
        <w:spacing w:line="240" w:lineRule="auto"/>
      </w:pPr>
      <w:r>
        <w:separator/>
      </w:r>
    </w:p>
  </w:footnote>
  <w:footnote w:type="continuationSeparator" w:id="0">
    <w:p w:rsidR="00FD35C1" w:rsidRDefault="00FD35C1"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1698" w:rsidRDefault="00EA169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72C19FC"/>
    <w:lvl w:ilvl="0">
      <w:start w:val="1"/>
      <w:numFmt w:val="decimal"/>
      <w:lvlText w:val="%1."/>
      <w:lvlJc w:val="left"/>
      <w:pPr>
        <w:tabs>
          <w:tab w:val="num" w:pos="1800"/>
        </w:tabs>
        <w:ind w:left="1800" w:hanging="360"/>
      </w:pPr>
    </w:lvl>
  </w:abstractNum>
  <w:abstractNum w:abstractNumId="1">
    <w:nsid w:val="FFFFFF7D"/>
    <w:multiLevelType w:val="singleLevel"/>
    <w:tmpl w:val="D9B6CC2A"/>
    <w:lvl w:ilvl="0">
      <w:start w:val="1"/>
      <w:numFmt w:val="decimal"/>
      <w:lvlText w:val="%1."/>
      <w:lvlJc w:val="left"/>
      <w:pPr>
        <w:tabs>
          <w:tab w:val="num" w:pos="1440"/>
        </w:tabs>
        <w:ind w:left="1440" w:hanging="360"/>
      </w:pPr>
    </w:lvl>
  </w:abstractNum>
  <w:abstractNum w:abstractNumId="2">
    <w:nsid w:val="FFFFFF7E"/>
    <w:multiLevelType w:val="singleLevel"/>
    <w:tmpl w:val="156AC486"/>
    <w:lvl w:ilvl="0">
      <w:start w:val="1"/>
      <w:numFmt w:val="decimal"/>
      <w:lvlText w:val="%1."/>
      <w:lvlJc w:val="left"/>
      <w:pPr>
        <w:tabs>
          <w:tab w:val="num" w:pos="1080"/>
        </w:tabs>
        <w:ind w:left="1080" w:hanging="360"/>
      </w:pPr>
    </w:lvl>
  </w:abstractNum>
  <w:abstractNum w:abstractNumId="3">
    <w:nsid w:val="FFFFFF7F"/>
    <w:multiLevelType w:val="singleLevel"/>
    <w:tmpl w:val="F52C50B8"/>
    <w:lvl w:ilvl="0">
      <w:start w:val="1"/>
      <w:numFmt w:val="decimal"/>
      <w:lvlText w:val="%1."/>
      <w:lvlJc w:val="left"/>
      <w:pPr>
        <w:tabs>
          <w:tab w:val="num" w:pos="720"/>
        </w:tabs>
        <w:ind w:left="720" w:hanging="360"/>
      </w:pPr>
    </w:lvl>
  </w:abstractNum>
  <w:abstractNum w:abstractNumId="4">
    <w:nsid w:val="FFFFFF80"/>
    <w:multiLevelType w:val="singleLevel"/>
    <w:tmpl w:val="E530130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B265E6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D02BD4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4FE51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E96A1F2"/>
    <w:lvl w:ilvl="0">
      <w:start w:val="1"/>
      <w:numFmt w:val="decimal"/>
      <w:lvlText w:val="%1."/>
      <w:lvlJc w:val="left"/>
      <w:pPr>
        <w:tabs>
          <w:tab w:val="num" w:pos="360"/>
        </w:tabs>
        <w:ind w:left="360" w:hanging="360"/>
      </w:pPr>
    </w:lvl>
  </w:abstractNum>
  <w:abstractNum w:abstractNumId="9">
    <w:nsid w:val="FFFFFF89"/>
    <w:multiLevelType w:val="singleLevel"/>
    <w:tmpl w:val="1E7A9A24"/>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1433D"/>
    <w:rsid w:val="00020757"/>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930"/>
    <w:rsid w:val="00063C2D"/>
    <w:rsid w:val="00070BF7"/>
    <w:rsid w:val="00074DB5"/>
    <w:rsid w:val="000763C5"/>
    <w:rsid w:val="000764C8"/>
    <w:rsid w:val="000801FB"/>
    <w:rsid w:val="000813D5"/>
    <w:rsid w:val="00083AF1"/>
    <w:rsid w:val="0008443F"/>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16"/>
    <w:rsid w:val="001041FB"/>
    <w:rsid w:val="0010524D"/>
    <w:rsid w:val="00105F5C"/>
    <w:rsid w:val="00106E8B"/>
    <w:rsid w:val="00113BC3"/>
    <w:rsid w:val="00113F89"/>
    <w:rsid w:val="001214F1"/>
    <w:rsid w:val="00121881"/>
    <w:rsid w:val="00121F5E"/>
    <w:rsid w:val="001264AF"/>
    <w:rsid w:val="0012785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0BCE"/>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3E60"/>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27B6"/>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5EC9"/>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542F"/>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36A8"/>
    <w:rsid w:val="003F5B31"/>
    <w:rsid w:val="003F68D2"/>
    <w:rsid w:val="003F6BF4"/>
    <w:rsid w:val="00403D54"/>
    <w:rsid w:val="004044EC"/>
    <w:rsid w:val="00404A38"/>
    <w:rsid w:val="0040742B"/>
    <w:rsid w:val="0040783D"/>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43C18"/>
    <w:rsid w:val="004505A6"/>
    <w:rsid w:val="00452A69"/>
    <w:rsid w:val="004531D3"/>
    <w:rsid w:val="00453249"/>
    <w:rsid w:val="00453AE0"/>
    <w:rsid w:val="00453D26"/>
    <w:rsid w:val="004576DC"/>
    <w:rsid w:val="00462ED0"/>
    <w:rsid w:val="0046532F"/>
    <w:rsid w:val="00465CBB"/>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288F"/>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548"/>
    <w:rsid w:val="005F0B6D"/>
    <w:rsid w:val="005F0E05"/>
    <w:rsid w:val="005F1670"/>
    <w:rsid w:val="005F255C"/>
    <w:rsid w:val="005F3167"/>
    <w:rsid w:val="005F37C7"/>
    <w:rsid w:val="005F7E59"/>
    <w:rsid w:val="006021DA"/>
    <w:rsid w:val="0060551E"/>
    <w:rsid w:val="00605D2C"/>
    <w:rsid w:val="00607AE0"/>
    <w:rsid w:val="00607B64"/>
    <w:rsid w:val="00614C42"/>
    <w:rsid w:val="006164D2"/>
    <w:rsid w:val="00616AAE"/>
    <w:rsid w:val="00617D86"/>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2666"/>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27E6"/>
    <w:rsid w:val="006A2813"/>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4D9C"/>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93ADF"/>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97A2D"/>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A6C"/>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2B9"/>
    <w:rsid w:val="00946AA4"/>
    <w:rsid w:val="00946B2E"/>
    <w:rsid w:val="00951D06"/>
    <w:rsid w:val="00954A48"/>
    <w:rsid w:val="009559DD"/>
    <w:rsid w:val="00956BDB"/>
    <w:rsid w:val="009624EA"/>
    <w:rsid w:val="009630DC"/>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1A7"/>
    <w:rsid w:val="009A14C2"/>
    <w:rsid w:val="009A1BBE"/>
    <w:rsid w:val="009A2605"/>
    <w:rsid w:val="009A39F4"/>
    <w:rsid w:val="009A40B2"/>
    <w:rsid w:val="009A5F98"/>
    <w:rsid w:val="009A792D"/>
    <w:rsid w:val="009A7CB9"/>
    <w:rsid w:val="009B1178"/>
    <w:rsid w:val="009B18AD"/>
    <w:rsid w:val="009B52EC"/>
    <w:rsid w:val="009B6CBD"/>
    <w:rsid w:val="009B71C3"/>
    <w:rsid w:val="009B7592"/>
    <w:rsid w:val="009B786C"/>
    <w:rsid w:val="009C2340"/>
    <w:rsid w:val="009C25BC"/>
    <w:rsid w:val="009C29D1"/>
    <w:rsid w:val="009C37CC"/>
    <w:rsid w:val="009C6827"/>
    <w:rsid w:val="009D0009"/>
    <w:rsid w:val="009D0CF5"/>
    <w:rsid w:val="009D2FA6"/>
    <w:rsid w:val="009D49A4"/>
    <w:rsid w:val="009E0D15"/>
    <w:rsid w:val="009E16B3"/>
    <w:rsid w:val="009E3027"/>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5E8"/>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4618"/>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0849"/>
    <w:rsid w:val="00B0329E"/>
    <w:rsid w:val="00B05AB8"/>
    <w:rsid w:val="00B11D16"/>
    <w:rsid w:val="00B2029C"/>
    <w:rsid w:val="00B2117D"/>
    <w:rsid w:val="00B21208"/>
    <w:rsid w:val="00B21C1C"/>
    <w:rsid w:val="00B256E6"/>
    <w:rsid w:val="00B34328"/>
    <w:rsid w:val="00B34390"/>
    <w:rsid w:val="00B4009E"/>
    <w:rsid w:val="00B42029"/>
    <w:rsid w:val="00B45928"/>
    <w:rsid w:val="00B5074B"/>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2C8D"/>
    <w:rsid w:val="00B9370D"/>
    <w:rsid w:val="00B94A55"/>
    <w:rsid w:val="00B9628C"/>
    <w:rsid w:val="00BA0DBC"/>
    <w:rsid w:val="00BA450A"/>
    <w:rsid w:val="00BA46B9"/>
    <w:rsid w:val="00BA505A"/>
    <w:rsid w:val="00BB50C1"/>
    <w:rsid w:val="00BB5ADC"/>
    <w:rsid w:val="00BC0A1D"/>
    <w:rsid w:val="00BC3999"/>
    <w:rsid w:val="00BC6F28"/>
    <w:rsid w:val="00BD06ED"/>
    <w:rsid w:val="00BD1495"/>
    <w:rsid w:val="00BD4AEB"/>
    <w:rsid w:val="00BD5D58"/>
    <w:rsid w:val="00BD69AE"/>
    <w:rsid w:val="00BE0238"/>
    <w:rsid w:val="00BE3202"/>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4021"/>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D7BC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0105"/>
    <w:rsid w:val="00D74566"/>
    <w:rsid w:val="00D74B0F"/>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0FC7"/>
    <w:rsid w:val="00DA17C0"/>
    <w:rsid w:val="00DA1A5F"/>
    <w:rsid w:val="00DA5FB8"/>
    <w:rsid w:val="00DB156E"/>
    <w:rsid w:val="00DB5025"/>
    <w:rsid w:val="00DC0538"/>
    <w:rsid w:val="00DC4A20"/>
    <w:rsid w:val="00DC4FA9"/>
    <w:rsid w:val="00DC6B91"/>
    <w:rsid w:val="00DC788F"/>
    <w:rsid w:val="00DD000F"/>
    <w:rsid w:val="00DD11C1"/>
    <w:rsid w:val="00DD2FF7"/>
    <w:rsid w:val="00DD3D9C"/>
    <w:rsid w:val="00DD5DE9"/>
    <w:rsid w:val="00DD7FE3"/>
    <w:rsid w:val="00DE02D3"/>
    <w:rsid w:val="00DE261F"/>
    <w:rsid w:val="00DE4BE9"/>
    <w:rsid w:val="00DE653A"/>
    <w:rsid w:val="00DE7673"/>
    <w:rsid w:val="00DF18CB"/>
    <w:rsid w:val="00DF2ACA"/>
    <w:rsid w:val="00DF3975"/>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1698"/>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1A09"/>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B15"/>
    <w:rsid w:val="00FA1C7D"/>
    <w:rsid w:val="00FA1D8D"/>
    <w:rsid w:val="00FA4335"/>
    <w:rsid w:val="00FA763B"/>
    <w:rsid w:val="00FA796B"/>
    <w:rsid w:val="00FB0CA9"/>
    <w:rsid w:val="00FB512C"/>
    <w:rsid w:val="00FB7095"/>
    <w:rsid w:val="00FC069D"/>
    <w:rsid w:val="00FC386F"/>
    <w:rsid w:val="00FD1A76"/>
    <w:rsid w:val="00FD1BC2"/>
    <w:rsid w:val="00FD35C1"/>
    <w:rsid w:val="00FD4350"/>
    <w:rsid w:val="00FD548E"/>
    <w:rsid w:val="00FD6800"/>
    <w:rsid w:val="00FD682F"/>
    <w:rsid w:val="00FE144C"/>
    <w:rsid w:val="00FE182D"/>
    <w:rsid w:val="00FE1AC6"/>
    <w:rsid w:val="00FE3528"/>
    <w:rsid w:val="00FE3654"/>
    <w:rsid w:val="00FE4D69"/>
    <w:rsid w:val="00FE79EC"/>
    <w:rsid w:val="00FF1368"/>
    <w:rsid w:val="00FF3274"/>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45"/>
        <o:r id="V:Rule2" type="connector" idref="#Straight Arrow Connector 839"/>
        <o:r id="V:Rule3" type="connector" idref="#Straight Arrow Connector 793"/>
        <o:r id="V:Rule4" type="connector" idref="#Straight Arrow Connector 715"/>
        <o:r id="V:Rule5" type="connector" idref="#Straight Arrow Connector 746"/>
        <o:r id="V:Rule6" type="connector" idref="#Straight Arrow Connector 713"/>
        <o:r id="V:Rule7" type="connector" idref="#Straight Arrow Connector 699"/>
        <o:r id="V:Rule8" type="connector" idref="#Straight Arrow Connector 800"/>
        <o:r id="V:Rule9" type="connector" idref="#Straight Arrow Connector 723"/>
        <o:r id="V:Rule10" type="connector" idref="#Straight Arrow Connector 706"/>
        <o:r id="V:Rule11" type="connector" idref="#Straight Arrow Connector 805"/>
        <o:r id="V:Rule12" type="connector" idref="#Straight Arrow Connector 744"/>
        <o:r id="V:Rule13" type="connector" idref="#Straight Arrow Connector 1034"/>
        <o:r id="V:Rule14" type="connector" idref="#Straight Arrow Connector 1037"/>
        <o:r id="V:Rule15" type="connector" idref="#Straight Arrow Connector 756"/>
        <o:r id="V:Rule16" type="connector" idref="#Straight Arrow Connector 787"/>
        <o:r id="V:Rule17" type="connector" idref="#Straight Arrow Connector 797"/>
        <o:r id="V:Rule18" type="connector" idref="#Straight Arrow Connector 86"/>
        <o:r id="V:Rule19" type="connector" idref="#Straight Arrow Connector 704"/>
        <o:r id="V:Rule20" type="connector" idref="#Straight Arrow Connector 762"/>
        <o:r id="V:Rule21" type="connector" idref="#Straight Arrow Connector 711"/>
        <o:r id="V:Rule22" type="connector" idref="#Straight Arrow Connector 795"/>
        <o:r id="V:Rule23" type="connector" idref="#Straight Arrow Connector 838"/>
        <o:r id="V:Rule24" type="connector" idref="#Straight Arrow Connector 759"/>
        <o:r id="V:Rule25" type="connector" idref="#Straight Arrow Connector 786"/>
        <o:r id="V:Rule26" type="connector" idref="#Straight Arrow Connector 734"/>
        <o:r id="V:Rule27" type="connector" idref="#Straight Arrow Connector 732"/>
        <o:r id="V:Rule28" type="connector" idref="#Straight Arrow Connector 692"/>
        <o:r id="V:Rule29" type="connector" idref="#Straight Arrow Connector 853"/>
        <o:r id="V:Rule30" type="connector" idref="#Straight Arrow Connector 1041"/>
        <o:r id="V:Rule31" type="connector" idref="#Straight Arrow Connector 1042"/>
        <o:r id="V:Rule32" type="connector" idref="#Straight Arrow Connector 102436"/>
        <o:r id="V:Rule33" type="connector" idref="#_x0000_s1410"/>
        <o:r id="V:Rule34" type="connector" idref="#Straight Arrow Connector 747"/>
        <o:r id="V:Rule35" type="connector" idref="#Straight Arrow Connector 712"/>
        <o:r id="V:Rule36" type="connector" idref="#Straight Arrow Connector 802"/>
        <o:r id="V:Rule37" type="connector" idref="#Straight Arrow Connector 748"/>
        <o:r id="V:Rule38" type="connector" idref="#Straight Arrow Connector 789"/>
        <o:r id="V:Rule39" type="connector" idref="#Straight Arrow Connector 763"/>
        <o:r id="V:Rule40" type="connector" idref="#Straight Arrow Connector 102437"/>
        <o:r id="V:Rule41" type="connector" idref="#Straight Arrow Connector 1033"/>
        <o:r id="V:Rule42" type="connector" idref="#Straight Arrow Connector 760"/>
        <o:r id="V:Rule43" type="connector" idref="#Straight Arrow Connector 102435"/>
        <o:r id="V:Rule44" type="connector" idref="#Straight Arrow Connector 773"/>
        <o:r id="V:Rule45" type="connector" idref="#Straight Arrow Connector 703"/>
        <o:r id="V:Rule46" type="connector" idref="#Straight Arrow Connector 775"/>
        <o:r id="V:Rule47" type="connector" idref="#Straight Arrow Connector 690"/>
        <o:r id="V:Rule48" type="connector" idref="#Straight Arrow Connector 81"/>
        <o:r id="V:Rule49" type="connector" idref="#Straight Arrow Connector 728"/>
        <o:r id="V:Rule50" type="connector" idref="#Straight Arrow Connector 772"/>
        <o:r id="V:Rule51" type="connector" idref="#Straight Arrow Connector 701"/>
        <o:r id="V:Rule52" type="connector" idref="#Straight Arrow Connector 809"/>
        <o:r id="V:Rule53" type="connector" idref="#Straight Arrow Connector 764"/>
        <o:r id="V:Rule54" type="connector" idref="#Straight Arrow Connector 736"/>
        <o:r id="V:Rule55" type="connector" idref="#Straight Arrow Connector 696"/>
        <o:r id="V:Rule56" type="connector" idref="#Straight Arrow Connector 84"/>
        <o:r id="V:Rule57" type="connector" idref="#Straight Arrow Connector 714"/>
        <o:r id="V:Rule58" type="connector" idref="#Straight Arrow Connector 716"/>
        <o:r id="V:Rule59" type="connector" idref="#Straight Arrow Connector 1035"/>
        <o:r id="V:Rule60" type="connector" idref="#Straight Arrow Connector 755"/>
        <o:r id="V:Rule61" type="connector" idref="#Straight Arrow Connector 796"/>
        <o:r id="V:Rule62" type="connector" idref="#Straight Arrow Connector 697"/>
        <o:r id="V:Rule63" type="connector" idref="#Straight Arrow Connector 768"/>
        <o:r id="V:Rule64" type="connector" idref="#Straight Arrow Connector 735"/>
        <o:r id="V:Rule65" type="connector" idref="#Straight Arrow Connector 798"/>
        <o:r id="V:Rule66" type="connector" idref="#_x0000_s1408"/>
        <o:r id="V:Rule67" type="connector" idref="#Straight Arrow Connector 791"/>
        <o:r id="V:Rule68" type="connector" idref="#Straight Arrow Connector 710"/>
        <o:r id="V:Rule69" type="connector" idref="#Straight Arrow Connector 709"/>
        <o:r id="V:Rule70" type="connector" idref="#Straight Arrow Connector 781"/>
        <o:r id="V:Rule71" type="connector" idref="#Straight Arrow Connector 807"/>
        <o:r id="V:Rule72" type="connector" idref="#Straight Arrow Connector 1040"/>
        <o:r id="V:Rule73" type="connector" idref="#Straight Arrow Connector 737"/>
        <o:r id="V:Rule74" type="connector" idref="#Straight Arrow Connector 792"/>
        <o:r id="V:Rule75" type="connector" idref="#Straight Arrow Connector 766"/>
        <o:r id="V:Rule76" type="connector" idref="#Straight Arrow Connector 729"/>
        <o:r id="V:Rule77" type="connector" idref="#Straight Arrow Connector 1038"/>
        <o:r id="V:Rule78" type="connector" idref="#Straight Arrow Connector 810"/>
        <o:r id="V:Rule79" type="connector" idref="#Straight Arrow Connector 738"/>
        <o:r id="V:Rule80" type="connector" idref="#Straight Arrow Connector 725"/>
        <o:r id="V:Rule81" type="connector" idref="#Straight Arrow Connector 758"/>
        <o:r id="V:Rule82" type="connector" idref="#Straight Arrow Connector 693"/>
        <o:r id="V:Rule83" type="connector" idref="#Straight Arrow Connector 753"/>
        <o:r id="V:Rule84" type="connector" idref="#Straight Arrow Connector 754"/>
        <o:r id="V:Rule85" type="connector" idref="#Straight Arrow Connector 741"/>
        <o:r id="V:Rule86" type="connector" idref="#Straight Arrow Connector 1039"/>
        <o:r id="V:Rule87" type="connector" idref="#Straight Arrow Connector 780"/>
        <o:r id="V:Rule88" type="connector" idref="#Straight Arrow Connector 731"/>
        <o:r id="V:Rule89" type="connector" idref="#Straight Arrow Connector 782"/>
        <o:r id="V:Rule90" type="connector" idref="#Straight Arrow Connector 740"/>
        <o:r id="V:Rule91" type="connector" idref="#Straight Arrow Connector 1036"/>
        <o:r id="V:Rule92" type="connector" idref="#Straight Arrow Connector 785"/>
        <o:r id="V:Rule93" type="connector" idref="#Straight Arrow Connector 770"/>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04116"/>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 w:type="paragraph" w:customStyle="1" w:styleId="Style2">
    <w:name w:val="Style2"/>
    <w:basedOn w:val="Heading3"/>
    <w:next w:val="Normal"/>
    <w:rsid w:val="001041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jpeg"/><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jpg"/><Relationship Id="rId41" Type="http://schemas.openxmlformats.org/officeDocument/2006/relationships/image" Target="media/image3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jpg"/><Relationship Id="rId32" Type="http://schemas.openxmlformats.org/officeDocument/2006/relationships/image" Target="media/image24.png"/><Relationship Id="rId37" Type="http://schemas.openxmlformats.org/officeDocument/2006/relationships/image" Target="media/image29.jpg"/><Relationship Id="rId40" Type="http://schemas.openxmlformats.org/officeDocument/2006/relationships/image" Target="media/image32.jpeg"/><Relationship Id="rId45" Type="http://schemas.openxmlformats.org/officeDocument/2006/relationships/image" Target="media/image37.png"/><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JPG"/><Relationship Id="rId44" Type="http://schemas.openxmlformats.org/officeDocument/2006/relationships/image" Target="media/image36.png"/><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creativecommons.org/licenses/by-sa/3.0/us/legalcode"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66AC"/>
    <w:rsid w:val="000D7027"/>
    <w:rsid w:val="00DA66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A66A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4AFFF8-C658-4E03-A213-E5780B09E3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78</TotalTime>
  <Pages>83</Pages>
  <Words>20217</Words>
  <Characters>115240</Characters>
  <Application>Microsoft Office Word</Application>
  <DocSecurity>0</DocSecurity>
  <Lines>960</Lines>
  <Paragraphs>27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5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99</cp:revision>
  <dcterms:created xsi:type="dcterms:W3CDTF">2015-07-24T19:14:00Z</dcterms:created>
  <dcterms:modified xsi:type="dcterms:W3CDTF">2015-10-14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